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2E0B" w:rsidRDefault="00885A59">
      <w:r w:rsidRPr="00885A59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>
                <wp:extent cx="8470900" cy="6350000"/>
                <wp:effectExtent l="0" t="0" r="25400" b="12700"/>
                <wp:docPr id="289" name="Group 2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0265" cy="6350000"/>
                          <a:chOff x="0" y="0"/>
                          <a:chExt cx="8470784" cy="6350000"/>
                        </a:xfrm>
                      </wpg:grpSpPr>
                      <wps:wsp>
                        <wps:cNvPr id="2" name="Straight Connector 2"/>
                        <wps:cNvCnPr>
                          <a:cxnSpLocks noChangeShapeType="1"/>
                        </wps:cNvCnPr>
                        <wps:spPr bwMode="auto">
                          <a:xfrm flipV="1">
                            <a:off x="4350327" y="748146"/>
                            <a:ext cx="533400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Straight Connector 3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2109" y="295564"/>
                            <a:ext cx="64198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Straight Connector 4"/>
                        <wps:cNvCnPr>
                          <a:cxnSpLocks noChangeShapeType="1"/>
                        </wps:cNvCnPr>
                        <wps:spPr bwMode="auto">
                          <a:xfrm>
                            <a:off x="5948218" y="979055"/>
                            <a:ext cx="71945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Straight Connector 5"/>
                        <wps:cNvCnPr>
                          <a:cxnSpLocks noChangeShapeType="1"/>
                        </wps:cNvCnPr>
                        <wps:spPr bwMode="auto">
                          <a:xfrm>
                            <a:off x="5569527" y="979055"/>
                            <a:ext cx="1100455" cy="2345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Straight Connector 6"/>
                        <wps:cNvCnPr>
                          <a:cxnSpLocks noChangeShapeType="1"/>
                        </wps:cNvCnPr>
                        <wps:spPr bwMode="auto">
                          <a:xfrm>
                            <a:off x="7472218" y="295564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Straight Connector 7"/>
                        <wps:cNvCnPr>
                          <a:cxnSpLocks noChangeShapeType="1"/>
                        </wps:cNvCnPr>
                        <wps:spPr bwMode="auto">
                          <a:xfrm>
                            <a:off x="8007927" y="572655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7472218" y="1801091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9"/>
                        <wps:cNvCnPr>
                          <a:cxnSpLocks noChangeShapeType="1"/>
                        </wps:cNvCnPr>
                        <wps:spPr bwMode="auto">
                          <a:xfrm>
                            <a:off x="8007927" y="2078182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7472218" y="3334327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8007927" y="3620655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5181600" y="3149600"/>
                            <a:ext cx="1981200" cy="171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4572000" y="3491346"/>
                            <a:ext cx="0" cy="692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914400" y="3592946"/>
                            <a:ext cx="2590800" cy="1507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2216727" y="3592946"/>
                            <a:ext cx="1676400" cy="1507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2216727" y="3380509"/>
                            <a:ext cx="1115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33600" y="637309"/>
                            <a:ext cx="1371600" cy="2171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Straight Connector 18"/>
                        <wps:cNvCnPr>
                          <a:cxnSpLocks noChangeShapeType="1"/>
                        </wps:cNvCnPr>
                        <wps:spPr bwMode="auto">
                          <a:xfrm>
                            <a:off x="535709" y="895927"/>
                            <a:ext cx="0" cy="9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Straight Connector 19"/>
                        <wps:cNvCnPr>
                          <a:cxnSpLocks noChangeShapeType="1"/>
                        </wps:cNvCnPr>
                        <wps:spPr bwMode="auto">
                          <a:xfrm>
                            <a:off x="1681018" y="895927"/>
                            <a:ext cx="0" cy="9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lowchart: Alternate Process 20"/>
                        <wps:cNvSpPr>
                          <a:spLocks noChangeArrowheads="1"/>
                        </wps:cNvSpPr>
                        <wps:spPr bwMode="auto">
                          <a:xfrm>
                            <a:off x="4729018" y="517237"/>
                            <a:ext cx="1447800" cy="8001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</w:pPr>
                              <w:r>
                                <w:t>Discrimina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1"/>
                        <wpg:cNvGrpSpPr>
                          <a:grpSpLocks/>
                        </wpg:cNvGrpSpPr>
                        <wpg:grpSpPr bwMode="auto">
                          <a:xfrm>
                            <a:off x="6668654" y="0"/>
                            <a:ext cx="1802130" cy="1442720"/>
                            <a:chOff x="6668654" y="0"/>
                            <a:chExt cx="2838" cy="2272"/>
                          </a:xfrm>
                        </wpg:grpSpPr>
                        <wps:wsp>
                          <wps:cNvPr id="41" name="AutoShape 95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0"/>
                              <a:ext cx="1267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Case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AutoShape 9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0"/>
                              <a:ext cx="1440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r>
                                  <w:t>Solution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AutoShape 9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1012"/>
                              <a:ext cx="1440" cy="126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Grap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Flowchart: Alternate Process 22"/>
                        <wps:cNvSpPr>
                          <a:spLocks noChangeArrowheads="1"/>
                        </wps:cNvSpPr>
                        <wps:spPr bwMode="auto">
                          <a:xfrm>
                            <a:off x="5948218" y="4747491"/>
                            <a:ext cx="2438400" cy="16002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</w:pPr>
                              <w:r>
                                <w:t>Extension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" name="Group 23"/>
                        <wpg:cNvGrpSpPr>
                          <a:grpSpLocks/>
                        </wpg:cNvGrpSpPr>
                        <wpg:grpSpPr bwMode="auto">
                          <a:xfrm>
                            <a:off x="0" y="434109"/>
                            <a:ext cx="2209800" cy="2025015"/>
                            <a:chOff x="0" y="434109"/>
                            <a:chExt cx="3480" cy="3189"/>
                          </a:xfrm>
                        </wpg:grpSpPr>
                        <wps:wsp>
                          <wps:cNvPr id="37" name="AutoShape 95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434109"/>
                              <a:ext cx="3480" cy="108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Quadratic Equatio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0" y="435318"/>
                              <a:ext cx="3480" cy="1980"/>
                              <a:chOff x="0" y="435318"/>
                              <a:chExt cx="3480" cy="1980"/>
                            </a:xfrm>
                          </wpg:grpSpPr>
                          <wps:wsp>
                            <wps:cNvPr id="39" name="AutoShape 9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435318"/>
                                <a:ext cx="1680" cy="198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A59" w:rsidRDefault="00885A59" w:rsidP="00885A59">
                                  <w:pPr>
                                    <w:jc w:val="center"/>
                                  </w:pPr>
                                  <w:r>
                                    <w:t>Finding a, b, and c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AutoShape 9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435318"/>
                                <a:ext cx="1680" cy="198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A59" w:rsidRDefault="00885A59" w:rsidP="00885A59">
                                  <w:pPr>
                                    <w:jc w:val="center"/>
                                  </w:pPr>
                                  <w:r>
                                    <w:t>Grap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4" name="Flowchart: Alternate Process 24"/>
                        <wps:cNvSpPr>
                          <a:spLocks noChangeArrowheads="1"/>
                        </wps:cNvSpPr>
                        <wps:spPr bwMode="auto">
                          <a:xfrm>
                            <a:off x="83127" y="2807855"/>
                            <a:ext cx="2133600" cy="14859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r>
                                <w:t>Simplifying Square Roo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lowchart: Alternate Process 25"/>
                        <wps:cNvSpPr>
                          <a:spLocks noChangeArrowheads="1"/>
                        </wps:cNvSpPr>
                        <wps:spPr bwMode="auto">
                          <a:xfrm>
                            <a:off x="304800" y="4978400"/>
                            <a:ext cx="1295400" cy="13716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</w:pPr>
                              <w:r>
                                <w:t>Approximate Solution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lowchart: Alternate Process 26"/>
                        <wps:cNvSpPr>
                          <a:spLocks noChangeArrowheads="1"/>
                        </wps:cNvSpPr>
                        <wps:spPr bwMode="auto">
                          <a:xfrm>
                            <a:off x="1690254" y="4978400"/>
                            <a:ext cx="1295400" cy="13716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pStyle w:val="BodyText"/>
                              </w:pPr>
                              <w:r>
                                <w:t>Exact Solution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Flowchart: Alternate Process 27"/>
                        <wps:cNvSpPr>
                          <a:spLocks noChangeArrowheads="1"/>
                        </wps:cNvSpPr>
                        <wps:spPr bwMode="auto">
                          <a:xfrm>
                            <a:off x="3352800" y="4174837"/>
                            <a:ext cx="2209800" cy="21717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</w:pPr>
                              <w:r>
                                <w:t>What is the meaning of the solutions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" name="Group 28"/>
                        <wpg:cNvGrpSpPr>
                          <a:grpSpLocks/>
                        </wpg:cNvGrpSpPr>
                        <wpg:grpSpPr bwMode="auto">
                          <a:xfrm>
                            <a:off x="6668654" y="1505527"/>
                            <a:ext cx="1802130" cy="1442720"/>
                            <a:chOff x="6668654" y="1505527"/>
                            <a:chExt cx="2838" cy="2272"/>
                          </a:xfrm>
                        </wpg:grpSpPr>
                        <wps:wsp>
                          <wps:cNvPr id="34" name="AutoShape 96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1505527"/>
                              <a:ext cx="1267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Case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AutoShape 96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1505527"/>
                              <a:ext cx="1440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r>
                                  <w:t>Solution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AutoShape 96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1506539"/>
                              <a:ext cx="1440" cy="126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Grap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29"/>
                        <wpg:cNvGrpSpPr>
                          <a:grpSpLocks/>
                        </wpg:cNvGrpSpPr>
                        <wpg:grpSpPr bwMode="auto">
                          <a:xfrm>
                            <a:off x="6668654" y="3038764"/>
                            <a:ext cx="1802130" cy="1453515"/>
                            <a:chOff x="6668654" y="3038764"/>
                            <a:chExt cx="2838" cy="2289"/>
                          </a:xfrm>
                        </wpg:grpSpPr>
                        <wps:wsp>
                          <wps:cNvPr id="31" name="AutoShape 96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3038764"/>
                              <a:ext cx="1267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Case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AutoShape 9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3038764"/>
                              <a:ext cx="1440" cy="90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r>
                                  <w:t>Solution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AutoShape 97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3039793"/>
                              <a:ext cx="1440" cy="126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</w:pPr>
                                <w:r>
                                  <w:t>Grap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Flowchart: Alternate Process 30"/>
                        <wps:cNvSpPr>
                          <a:spLocks noChangeArrowheads="1"/>
                        </wps:cNvSpPr>
                        <wps:spPr bwMode="auto">
                          <a:xfrm>
                            <a:off x="3278909" y="2299855"/>
                            <a:ext cx="2290445" cy="147764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pStyle w:val="Heading1"/>
                                <w:jc w:val="center"/>
                              </w:pPr>
                              <w:r>
                                <w:t>Quadratic Formul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89" o:spid="_x0000_s1026" style="width:667pt;height:500pt;mso-position-horizontal-relative:char;mso-position-vertical-relative:line" coordsize="84707,63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">
                <v:line id="Straight Connector 2" o:spid="_x0000_s1027" style="position:absolute;flip:y;visibility:visible;mso-wrap-style:square" from="43503,7481" to="48837,28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<v:line id="Straight Connector 3" o:spid="_x0000_s1028" style="position:absolute;flip:y;visibility:visible;mso-wrap-style:square" from="60221,2955" to="66640,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<v:line id="Straight Connector 4" o:spid="_x0000_s1029" style="position:absolute;visibility:visible;mso-wrap-style:square" from="59482,9790" to="66676,17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Straight Connector 5" o:spid="_x0000_s1030" style="position:absolute;visibility:visible;mso-wrap-style:square" from="55695,9790" to="66699,33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Straight Connector 6" o:spid="_x0000_s1031" style="position:absolute;visibility:visible;mso-wrap-style:square" from="74722,2955" to="75636,2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Straight Connector 7" o:spid="_x0000_s1032" style="position:absolute;visibility:visible;mso-wrap-style:square" from="80079,5726" to="80079,6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Straight Connector 8" o:spid="_x0000_s1033" style="position:absolute;visibility:visible;mso-wrap-style:square" from="74722,18010" to="75636,18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Straight Connector 9" o:spid="_x0000_s1034" style="position:absolute;visibility:visible;mso-wrap-style:square" from="80079,20781" to="80079,2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Straight Connector 10" o:spid="_x0000_s1035" style="position:absolute;visibility:visible;mso-wrap-style:square" from="74722,33343" to="75636,3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Straight Connector 11" o:spid="_x0000_s1036" style="position:absolute;visibility:visible;mso-wrap-style:square" from="80079,36206" to="80079,37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Straight Connector 12" o:spid="_x0000_s1037" style="position:absolute;visibility:visible;mso-wrap-style:square" from="51816,31496" to="71628,4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Straight Connector 13" o:spid="_x0000_s1038" style="position:absolute;visibility:visible;mso-wrap-style:square" from="45720,34913" to="45720,41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Straight Connector 14" o:spid="_x0000_s1039" style="position:absolute;flip:x;visibility:visible;mso-wrap-style:square" from="9144,35929" to="35052,51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Straight Connector 15" o:spid="_x0000_s1040" style="position:absolute;flip:x;visibility:visible;mso-wrap-style:square" from="22167,35929" to="38931,51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<v:line id="Straight Connector 16" o:spid="_x0000_s1041" style="position:absolute;flip:x;visibility:visible;mso-wrap-style:square" from="22167,33805" to="33324,3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Straight Connector 17" o:spid="_x0000_s1042" style="position:absolute;flip:x y;visibility:visible;mso-wrap-style:square" from="21336,6373" to="35052,28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QY/MAAAADbAAAADwAAAGRycy9kb3ducmV2LnhtbERPS4vCMBC+C/6HMMJeFk11RaUaRQQX&#10;T4ovvA7N2BabSWmirfvrjbDgbT6+58wWjSnEgyqXW1bQ70UgiBOrc04VnI7r7gSE88gaC8uk4EkO&#10;FvN2a4axtjXv6XHwqQgh7GJUkHlfxlK6JCODrmdL4sBdbWXQB1ilUldYh3BTyEEUjaTBnENDhiWt&#10;Mkpuh7tRgLz9+5nUfRrKX7q4wXb3vTxflfrqNMspCE+N/4j/3Rsd5o/h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ikGPzAAAAA2wAAAA8AAAAAAAAAAAAAAAAA&#10;oQIAAGRycy9kb3ducmV2LnhtbFBLBQYAAAAABAAEAPkAAACOAwAAAAA=&#10;"/>
                <v:line id="Straight Connector 18" o:spid="_x0000_s1043" style="position:absolute;visibility:visible;mso-wrap-style:square" from="5357,8959" to="5357,9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Straight Connector 19" o:spid="_x0000_s1044" style="position:absolute;visibility:visible;mso-wrap-style:square" from="16810,8959" to="16810,9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Flowchart: Alternate Process 20" o:spid="_x0000_s1045" type="#_x0000_t176" style="position:absolute;left:47290;top:5172;width:14478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GCxsAA&#10;AADbAAAADwAAAGRycy9kb3ducmV2LnhtbERPTYvCMBC9C/sfwizsTVNdULcaRVYUD16sgtfZZmzK&#10;NpPSxFr99eYgeHy87/mys5VoqfGlYwXDQQKCOHe65ELB6bjpT0H4gKyxckwK7uRhufjozTHV7sYH&#10;arNQiBjCPkUFJoQ6ldLnhiz6gauJI3dxjcUQYVNI3eAthttKjpJkLC2WHBsM1vRrKP/PrlZBt3/8&#10;/Vy3wzwLZjqenL/b9eoklfr67FYzEIG68Ba/3DutYBTXxy/xB8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tGCxsAAAADbAAAADwAAAAAAAAAAAAAAAACYAgAAZHJzL2Rvd25y&#10;ZXYueG1sUEsFBgAAAAAEAAQA9QAAAIUDAAAAAA==&#10;">
                  <v:textbox>
                    <w:txbxContent>
                      <w:p w:rsidR="00885A59" w:rsidRDefault="00885A59" w:rsidP="00885A59">
                        <w:pPr>
                          <w:jc w:val="center"/>
                        </w:pPr>
                        <w:r>
                          <w:t>Discriminant</w:t>
                        </w:r>
                      </w:p>
                    </w:txbxContent>
                  </v:textbox>
                </v:shape>
                <v:group id="Group 21" o:spid="_x0000_s1046" style="position:absolute;left:66686;width:18021;height:14427" coordorigin="66686" coordsize="2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AutoShape 951" o:spid="_x0000_s1047" type="#_x0000_t176" style="position:absolute;left:66686;width:13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LC/cUA&#10;AADbAAAADwAAAGRycy9kb3ducmV2LnhtbESPT2vCQBTE7wW/w/IEb3WTWvwTXUUqlh56MQpen9ln&#10;Nph9G7JrTPvpu4VCj8PM/IZZbXpbi45aXzlWkI4TEMSF0xWXCk7H/fMchA/IGmvHpOCLPGzWg6cV&#10;Zto9+EBdHkoRIewzVGBCaDIpfWHIoh+7hjh6V9daDFG2pdQtPiLc1vIlSabSYsVxwWBDb4aKW363&#10;CvrP78vi/p4WeTDz6ew86Xbbk1RqNOy3SxCB+vAf/mt/aAWvKfx+iT9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QsL9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Case 1</w:t>
                          </w:r>
                        </w:p>
                      </w:txbxContent>
                    </v:textbox>
                  </v:shape>
                  <v:shape id="AutoShape 952" o:spid="_x0000_s1048" type="#_x0000_t176" style="position:absolute;left:66700;width:14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BcisUA&#10;AADbAAAADwAAAGRycy9kb3ducmV2LnhtbESPT2vCQBTE7wW/w/IEb3XjH6yNriKK4qGXpkKvr9ln&#10;Nph9G7JrjH56t1DocZiZ3zDLdWcr0VLjS8cKRsMEBHHudMmFgtPX/nUOwgdkjZVjUnAnD+tV72WJ&#10;qXY3/qQ2C4WIEPYpKjAh1KmUPjdk0Q9dTRy9s2sshiibQuoGbxFuKzlOkpm0WHJcMFjT1lB+ya5W&#10;Qffx+Hm/HkZ5Fsx89vY9aXebk1Rq0O82CxCBuvAf/msftYLpGH6/xB8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kFyK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r>
                            <w:t>Solutions</w:t>
                          </w:r>
                        </w:p>
                      </w:txbxContent>
                    </v:textbox>
                  </v:shape>
                  <v:shape id="AutoShape 953" o:spid="_x0000_s1049" type="#_x0000_t176" style="position:absolute;left:66700;top:10;width:14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z5EcUA&#10;AADbAAAADwAAAGRycy9kb3ducmV2LnhtbESPQWvCQBSE70L/w/IKvdVNarGauhFRWjx4aRS8PrOv&#10;2dDs25BdY9pf7woFj8PMfMMsloNtRE+drx0rSMcJCOLS6ZorBYf9x/MMhA/IGhvHpOCXPCzzh9EC&#10;M+0u/EV9ESoRIewzVGBCaDMpfWnIoh+7ljh6366zGKLsKqk7vES4beRLkkylxZrjgsGW1obKn+Js&#10;FQy7v9P8/JmWRTCz6dtx0m9WB6nU0+OwegcRaAj38H97qxW8TuD2Jf4A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3PkR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Graph</w:t>
                          </w:r>
                        </w:p>
                      </w:txbxContent>
                    </v:textbox>
                  </v:shape>
                </v:group>
                <v:shape id="Flowchart: Alternate Process 22" o:spid="_x0000_s1050" type="#_x0000_t176" style="position:absolute;left:59482;top:47474;width:24384;height:16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+5KsQA&#10;AADbAAAADwAAAGRycy9kb3ducmV2LnhtbESPQWvCQBSE7wX/w/IEb3VjBKvRVcTS0oOXRsHrM/vM&#10;BrNvQ3aNaX+9Wyh4HGbmG2a16W0tOmp95VjBZJyAIC6crrhUcDx8vM5B+ICssXZMCn7Iw2Y9eFlh&#10;pt2dv6nLQykihH2GCkwITSalLwxZ9GPXEEfv4lqLIcq2lLrFe4TbWqZJMpMWK44LBhvaGSqu+c0q&#10;6Pe/58Xtc1Lkwcxnb6dp9749SqVGw367BBGoD8/wf/tLK0hT+PsSf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PuSr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jc w:val="center"/>
                        </w:pPr>
                        <w:r>
                          <w:t>Extensions</w:t>
                        </w:r>
                      </w:p>
                    </w:txbxContent>
                  </v:textbox>
                </v:shape>
                <v:group id="Group 23" o:spid="_x0000_s1051" style="position:absolute;top:4341;width:22098;height:20250" coordorigin=",434109" coordsize="3480,3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AutoShape 956" o:spid="_x0000_s1052" type="#_x0000_t176" style="position:absolute;top:434109;width:34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GMb8UA&#10;AADbAAAADwAAAGRycy9kb3ducmV2LnhtbESPQWvCQBSE7wX/w/KE3upGBY1pNiKWlh56MRW8vmaf&#10;2WD2bciuMe2v7xaEHoeZ+YbJt6NtxUC9bxwrmM8SEMSV0w3XCo6fr08pCB+QNbaOScE3edgWk4cc&#10;M+1ufKChDLWIEPYZKjAhdJmUvjJk0c9cRxy9s+sthij7WuoebxFuW7lIkpW02HBcMNjR3lB1Ka9W&#10;wfjx87W5vs2rMph0tT4th5fdUSr1OB13zyACjeE/fG+/awXLNfx9iT9AF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4Yxv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Quadratic Equation</w:t>
                          </w:r>
                        </w:p>
                      </w:txbxContent>
                    </v:textbox>
                  </v:shape>
                  <v:group id="Group 38" o:spid="_x0000_s1053" style="position:absolute;top:435318;width:3480;height:1980" coordorigin=",435318" coordsize="34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shape id="AutoShape 958" o:spid="_x0000_s1054" type="#_x0000_t176" style="position:absolute;top:435318;width:16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9hsQA&#10;AADbAAAADwAAAGRycy9kb3ducmV2LnhtbESPQWvCQBSE70L/w/IKvelGBY2pq0il4qEXo9Dra/Y1&#10;G5p9G7JrjP76riB4HGbmG2a57m0tOmp95VjBeJSAIC6crrhUcDp+DlMQPiBrrB2Tgit5WK9eBkvM&#10;tLvwgbo8lCJC2GeowITQZFL6wpBFP3INcfR+XWsxRNmWUrd4iXBby0mSzKTFiuOCwYY+DBV/+dkq&#10;6L9uP4vzblzkwaSz+fe0225OUqm3137zDiJQH57hR3uvFUwXcP8Sf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yvYbEAAAA2wAAAA8AAAAAAAAAAAAAAAAAmAIAAGRycy9k&#10;b3ducmV2LnhtbFBLBQYAAAAABAAEAPUAAACJAwAAAAA=&#10;">
                      <v:textbox>
                        <w:txbxContent>
                          <w:p w:rsidR="00885A59" w:rsidRDefault="00885A59" w:rsidP="00885A59">
                            <w:pPr>
                              <w:jc w:val="center"/>
                            </w:pPr>
                            <w:r>
                              <w:t>Finding a, b, and c.</w:t>
                            </w:r>
                          </w:p>
                        </w:txbxContent>
                      </v:textbox>
                    </v:shape>
                    <v:shape id="AutoShape 959" o:spid="_x0000_s1055" type="#_x0000_t176" style="position:absolute;left:1800;top:435318;width:16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5nZsEA&#10;AADbAAAADwAAAGRycy9kb3ducmV2LnhtbERPz2vCMBS+C/sfwht4m6lzaO2MIorDwy52wq7P5q0p&#10;a15KE2v1rzcHwePH93ux6m0tOmp95VjBeJSAIC6crrhUcPzZvaUgfEDWWDsmBVfysFq+DBaYaXfh&#10;A3V5KEUMYZ+hAhNCk0npC0MW/cg1xJH7c63FEGFbSt3iJYbbWr4nyVRarDg2GGxoY6j4z89WQf99&#10;O83PX+MiDyadzn4n3XZ9lEoNX/v1J4hAfXiKH+69VvAR18cv8QfI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OZ2bBAAAA2wAAAA8AAAAAAAAAAAAAAAAAmAIAAGRycy9kb3du&#10;cmV2LnhtbFBLBQYAAAAABAAEAPUAAACGAwAAAAA=&#10;">
                      <v:textbox>
                        <w:txbxContent>
                          <w:p w:rsidR="00885A59" w:rsidRDefault="00885A59" w:rsidP="00885A59">
                            <w:pPr>
                              <w:jc w:val="center"/>
                            </w:pPr>
                            <w:r>
                              <w:t>Graph</w:t>
                            </w:r>
                          </w:p>
                        </w:txbxContent>
                      </v:textbox>
                    </v:shape>
                  </v:group>
                </v:group>
                <v:shape id="Flowchart: Alternate Process 24" o:spid="_x0000_s1056" type="#_x0000_t176" style="position:absolute;left:831;top:28078;width:21336;height:148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qExcUA&#10;AADbAAAADwAAAGRycy9kb3ducmV2LnhtbESPT2vCQBTE7wW/w/IEb3XjH6yNriKK4qGXpkKvr9ln&#10;Nph9G7JrjH56t1DocZiZ3zDLdWcr0VLjS8cKRsMEBHHudMmFgtPX/nUOwgdkjZVjUnAnD+tV72WJ&#10;qXY3/qQ2C4WIEPYpKjAh1KmUPjdk0Q9dTRy9s2sshiibQuoGbxFuKzlOkpm0WHJcMFjT1lB+ya5W&#10;Qffx+Hm/HkZ5Fsx89vY9aXebk1Rq0O82CxCBuvAf/msftYLxFH6/xB8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6oTFxQAAANsAAAAPAAAAAAAAAAAAAAAAAJgCAABkcnMv&#10;ZG93bnJldi54bWxQSwUGAAAAAAQABAD1AAAAigMAAAAA&#10;">
                  <v:textbox>
                    <w:txbxContent>
                      <w:p w:rsidR="00885A59" w:rsidRDefault="00885A59" w:rsidP="00885A59">
                        <w:r>
                          <w:t>Simplifying Square Roots</w:t>
                        </w:r>
                      </w:p>
                    </w:txbxContent>
                  </v:textbox>
                </v:shape>
                <v:shape id="Flowchart: Alternate Process 25" o:spid="_x0000_s1057" type="#_x0000_t176" style="position:absolute;left:3048;top:49784;width:12954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YhXsQA&#10;AADbAAAADwAAAGRycy9kb3ducmV2LnhtbESPQWvCQBSE7wX/w/IEb3WjorXRVURRPPTSVOj1NfvM&#10;BrNvQ3aN0V/vFgo9DjPzDbNcd7YSLTW+dKxgNExAEOdOl1woOH3tX+cgfEDWWDkmBXfysF71XpaY&#10;anfjT2qzUIgIYZ+iAhNCnUrpc0MW/dDVxNE7u8ZiiLIppG7wFuG2kuMkmUmLJccFgzVtDeWX7GoV&#10;dB+Pn/frYZRnwcxnb9+Tdrc5SaUG/W6zABGoC//hv/ZRKxhP4f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mIV7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jc w:val="center"/>
                        </w:pPr>
                        <w:r>
                          <w:t>Approximate Solutions</w:t>
                        </w:r>
                      </w:p>
                    </w:txbxContent>
                  </v:textbox>
                </v:shape>
                <v:shape id="Flowchart: Alternate Process 26" o:spid="_x0000_s1058" type="#_x0000_t176" style="position:absolute;left:16902;top:49784;width:12954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S/KcUA&#10;AADbAAAADwAAAGRycy9kb3ducmV2LnhtbESPQWvCQBSE7wX/w/IKvdVNLEQb3YhYWjz0YhS8vmaf&#10;2dDs25BdY+qv7xYKHoeZ+YZZrUfbioF63zhWkE4TEMSV0w3XCo6H9+cFCB+QNbaOScEPeVgXk4cV&#10;5tpdeU9DGWoRIexzVGBC6HIpfWXIop+6jjh6Z9dbDFH2tdQ9XiPctnKWJJm02HBcMNjR1lD1XV6s&#10;gvHz9vV6+UirMphFNj+9DG+bo1Tq6XHcLEEEGsM9/N/eaQWzDP6+xB8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dL8pxQAAANsAAAAPAAAAAAAAAAAAAAAAAJgCAABkcnMv&#10;ZG93bnJldi54bWxQSwUGAAAAAAQABAD1AAAAigMAAAAA&#10;">
                  <v:textbox>
                    <w:txbxContent>
                      <w:p w:rsidR="00885A59" w:rsidRDefault="00885A59" w:rsidP="00885A59">
                        <w:pPr>
                          <w:pStyle w:val="BodyText"/>
                        </w:pPr>
                        <w:r>
                          <w:t>Exact Solutions</w:t>
                        </w:r>
                      </w:p>
                    </w:txbxContent>
                  </v:textbox>
                </v:shape>
                <v:shape id="Flowchart: Alternate Process 27" o:spid="_x0000_s1059" type="#_x0000_t176" style="position:absolute;left:33528;top:41748;width:22098;height:21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gassQA&#10;AADbAAAADwAAAGRycy9kb3ducmV2LnhtbESPQWvCQBSE70L/w/IK3nSjgtroKtKiePDSKPT6zL5m&#10;Q7NvQ3aN0V/vCgWPw8x8wyzXna1ES40vHSsYDRMQxLnTJRcKTsftYA7CB2SNlWNScCMP69Vbb4mp&#10;dlf+pjYLhYgQ9ikqMCHUqZQ+N2TRD11NHL1f11gMUTaF1A1eI9xWcpwkU2mx5LhgsKZPQ/lfdrEK&#10;usP9/HHZjfIsmPl09jNpvzYnqVT/vdssQATqwiv8395rBeMZPL/EH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4GrL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jc w:val="center"/>
                        </w:pPr>
                        <w:r>
                          <w:t>What is the meaning of the solutions?</w:t>
                        </w:r>
                      </w:p>
                    </w:txbxContent>
                  </v:textbox>
                </v:shape>
                <v:group id="Group 28" o:spid="_x0000_s1060" style="position:absolute;left:66686;top:15055;width:18021;height:14427" coordorigin="66686,15055" coordsize="2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AutoShape 965" o:spid="_x0000_s1061" type="#_x0000_t176" style="position:absolute;left:66686;top:15055;width:13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MSGMUA&#10;AADbAAAADwAAAGRycy9kb3ducmV2LnhtbESPQWvCQBSE70L/w/IKvdVNarGauhFRWjx4aRS8PrOv&#10;2dDs25BdY9pf7woFj8PMfMMsloNtRE+drx0rSMcJCOLS6ZorBYf9x/MMhA/IGhvHpOCXPCzzh9EC&#10;M+0u/EV9ESoRIewzVGBCaDMpfWnIoh+7ljh6366zGKLsKqk7vES4beRLkkylxZrjgsGW1obKn+Js&#10;FQy7v9P8/JmWRTCz6dtx0m9WB6nU0+OwegcRaAj38H97qxVMXuH2Jf4A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MxIY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Case 2</w:t>
                          </w:r>
                        </w:p>
                      </w:txbxContent>
                    </v:textbox>
                  </v:shape>
                  <v:shape id="AutoShape 966" o:spid="_x0000_s1062" type="#_x0000_t176" style="position:absolute;left:66700;top:15055;width:14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+3g8UA&#10;AADbAAAADwAAAGRycy9kb3ducmV2LnhtbESPQWvCQBSE70L/w/IKvdVNKrWauhFRWjx4aRS8PrOv&#10;2dDs25BdY9pf7woFj8PMfMMsloNtRE+drx0rSMcJCOLS6ZorBYf9x/MMhA/IGhvHpOCXPCzzh9EC&#10;M+0u/EV9ESoRIewzVGBCaDMpfWnIoh+7ljh6366zGKLsKqk7vES4beRLkkylxZrjgsGW1obKn+Js&#10;FQy7v9P8/JmWRTCz6dtx0m9WB6nU0+OwegcRaAj38H97qxVMXuH2Jf4A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f7eD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r>
                            <w:t>Solutions</w:t>
                          </w:r>
                        </w:p>
                      </w:txbxContent>
                    </v:textbox>
                  </v:shape>
                  <v:shape id="AutoShape 967" o:spid="_x0000_s1063" type="#_x0000_t176" style="position:absolute;left:66700;top:15065;width:14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0p9MQA&#10;AADbAAAADwAAAGRycy9kb3ducmV2LnhtbESPQWvCQBSE7wX/w/IEb3VjhVSjq4hF6aGXRsHrM/vM&#10;BrNvQ3aNsb++Wyh4HGbmG2a57m0tOmp95VjBZJyAIC6crrhUcDzsXmcgfEDWWDsmBQ/ysF4NXpaY&#10;aXfnb+ryUIoIYZ+hAhNCk0npC0MW/dg1xNG7uNZiiLItpW7xHuG2lm9JkkqLFccFgw1tDRXX/GYV&#10;9F8/5/ltPynyYGbp+2nafWyOUqnRsN8sQATqwzP83/7UCqYp/H2JP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tKfT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Graph</w:t>
                          </w:r>
                        </w:p>
                      </w:txbxContent>
                    </v:textbox>
                  </v:shape>
                </v:group>
                <v:group id="Group 29" o:spid="_x0000_s1064" style="position:absolute;left:66686;top:30387;width:18021;height:14535" coordorigin="66686,30387" coordsize="2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AutoShape 969" o:spid="_x0000_s1065" type="#_x0000_t176" style="position:absolute;left:66686;top:30387;width:13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SxgMQA&#10;AADbAAAADwAAAGRycy9kb3ducmV2LnhtbESPQWvCQBSE7wX/w/IEb3WTClajq4jF0oOXRsHrM/vM&#10;BrNvQ3aNaX+9Wyh4HGbmG2a57m0tOmp95VhBOk5AEBdOV1wqOB52rzMQPiBrrB2Tgh/ysF4NXpaY&#10;aXfnb+ryUIoIYZ+hAhNCk0npC0MW/dg1xNG7uNZiiLItpW7xHuG2lm9JMpUWK44LBhvaGiqu+c0q&#10;6Pe/5/ntMy3yYGbT99Ok+9gcpVKjYb9ZgAjUh2f4v/2lFUxS+PsSf4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EsYD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Case 3</w:t>
                          </w:r>
                        </w:p>
                      </w:txbxContent>
                    </v:textbox>
                  </v:shape>
                  <v:shape id="AutoShape 970" o:spid="_x0000_s1066" type="#_x0000_t176" style="position:absolute;left:66700;top:30387;width:14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Yv98UA&#10;AADbAAAADwAAAGRycy9kb3ducmV2LnhtbESPQWvCQBSE70L/w/IKvelGBU3TbERaWjz0YhR6fc2+&#10;ZkOzb0N2jam/visIHoeZ+YbJN6NtxUC9bxwrmM8SEMSV0w3XCo6H92kKwgdkja1jUvBHHjbFwyTH&#10;TLsz72koQy0ihH2GCkwIXSalrwxZ9DPXEUfvx/UWQ5R9LXWP5wi3rVwkyUpabDguGOzo1VD1W56s&#10;gvHz8v18+phXZTDpav21HN62R6nU0+O4fQERaAz38K290wqWC7h+iT9AF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li/3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r>
                            <w:t>Solutions</w:t>
                          </w:r>
                        </w:p>
                      </w:txbxContent>
                    </v:textbox>
                  </v:shape>
                  <v:shape id="AutoShape 971" o:spid="_x0000_s1067" type="#_x0000_t176" style="position:absolute;left:66700;top:30397;width:14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qKbMQA&#10;AADbAAAADwAAAGRycy9kb3ducmV2LnhtbESPQWvCQBSE7wX/w/IEb3VjA1ajq4jF0oOXRsHrM/vM&#10;BrNvQ3aNaX+9Wyh4HGbmG2a57m0tOmp95VjBZJyAIC6crrhUcDzsXmcgfEDWWDsmBT/kYb0avCwx&#10;0+7O39TloRQRwj5DBSaEJpPSF4Ys+rFriKN3ca3FEGVbSt3iPcJtLd+SZCotVhwXDDa0NVRc85tV&#10;0O9/z/Pb56TIg5lN309p97E5SqVGw36zABGoD8/wf/tLK0hT+PsSf4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aimz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</w:pPr>
                          <w:r>
                            <w:t>Graph</w:t>
                          </w:r>
                        </w:p>
                      </w:txbxContent>
                    </v:textbox>
                  </v:shape>
                </v:group>
                <v:shape id="Flowchart: Alternate Process 30" o:spid="_x0000_s1068" type="#_x0000_t176" style="position:absolute;left:32789;top:22998;width:22904;height:147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WFGsAA&#10;AADbAAAADwAAAGRycy9kb3ducmV2LnhtbERPTYvCMBC9L/gfwgje1tRdWZdqFBEEL4pWPextaMY2&#10;2ExKErX+e3MQ9vh437NFZxtxJx+MYwWjYQaCuHTacKXgdFx//oIIEVlj45gUPCnAYt77mGGu3YMP&#10;dC9iJVIIhxwV1DG2uZShrMliGLqWOHEX5y3GBH0ltcdHCreN/MqyH2nRcGqosaVVTeW1uFkFG1Oc&#10;m7+1H28vtBu5/eR22JudUoN+t5yCiNTFf/HbvdEKvtP69CX9ADl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SWFGsAAAADbAAAADwAAAAAAAAAAAAAAAACYAgAAZHJzL2Rvd25y&#10;ZXYueG1sUEsFBgAAAAAEAAQA9QAAAIUDAAAAAA==&#10;" strokeweight="1.5pt">
                  <v:textbox>
                    <w:txbxContent>
                      <w:p w:rsidR="00885A59" w:rsidRDefault="00885A59" w:rsidP="00885A59">
                        <w:pPr>
                          <w:pStyle w:val="Heading1"/>
                          <w:jc w:val="center"/>
                        </w:pPr>
                        <w:r>
                          <w:t>Quadratic Formula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885A59" w:rsidRDefault="00885A59"/>
    <w:p w:rsidR="00885A59" w:rsidRDefault="00885A59">
      <w:bookmarkStart w:id="0" w:name="_GoBack"/>
      <w:r w:rsidRPr="00885A59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mc:AlternateContent>
          <mc:Choice Requires="wpg">
            <w:drawing>
              <wp:inline distT="0" distB="0" distL="0" distR="0">
                <wp:extent cx="8470265" cy="6382385"/>
                <wp:effectExtent l="0" t="0" r="26035" b="18415"/>
                <wp:docPr id="288" name="Group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470265" cy="6382385"/>
                          <a:chOff x="0" y="0"/>
                          <a:chExt cx="8470784" cy="6382588"/>
                        </a:xfrm>
                      </wpg:grpSpPr>
                      <wps:wsp>
                        <wps:cNvPr id="45" name="Straight Connector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4350327" y="748146"/>
                            <a:ext cx="533400" cy="2057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Straight Connector 46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2109" y="295564"/>
                            <a:ext cx="641985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Straight Connector 47"/>
                        <wps:cNvCnPr>
                          <a:cxnSpLocks noChangeShapeType="1"/>
                        </wps:cNvCnPr>
                        <wps:spPr bwMode="auto">
                          <a:xfrm>
                            <a:off x="5948218" y="979055"/>
                            <a:ext cx="719455" cy="800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Straight Connector 48"/>
                        <wps:cNvCnPr>
                          <a:cxnSpLocks noChangeShapeType="1"/>
                        </wps:cNvCnPr>
                        <wps:spPr bwMode="auto">
                          <a:xfrm>
                            <a:off x="5569527" y="979055"/>
                            <a:ext cx="1100455" cy="23456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Straight Connector 49"/>
                        <wps:cNvCnPr>
                          <a:cxnSpLocks noChangeShapeType="1"/>
                        </wps:cNvCnPr>
                        <wps:spPr bwMode="auto">
                          <a:xfrm>
                            <a:off x="7472218" y="295564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Straight Connector 50"/>
                        <wps:cNvCnPr>
                          <a:cxnSpLocks noChangeShapeType="1"/>
                        </wps:cNvCnPr>
                        <wps:spPr bwMode="auto">
                          <a:xfrm>
                            <a:off x="8007927" y="572655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Straight Connector 51"/>
                        <wps:cNvCnPr>
                          <a:cxnSpLocks noChangeShapeType="1"/>
                        </wps:cNvCnPr>
                        <wps:spPr bwMode="auto">
                          <a:xfrm>
                            <a:off x="7472218" y="1801091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Straight Connector 52"/>
                        <wps:cNvCnPr>
                          <a:cxnSpLocks noChangeShapeType="1"/>
                        </wps:cNvCnPr>
                        <wps:spPr bwMode="auto">
                          <a:xfrm>
                            <a:off x="8007927" y="2078182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Straight Connector 53"/>
                        <wps:cNvCnPr>
                          <a:cxnSpLocks noChangeShapeType="1"/>
                        </wps:cNvCnPr>
                        <wps:spPr bwMode="auto">
                          <a:xfrm>
                            <a:off x="7472218" y="3334327"/>
                            <a:ext cx="9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Straight Connector 54"/>
                        <wps:cNvCnPr>
                          <a:cxnSpLocks noChangeShapeType="1"/>
                        </wps:cNvCnPr>
                        <wps:spPr bwMode="auto">
                          <a:xfrm>
                            <a:off x="8007927" y="3620655"/>
                            <a:ext cx="0" cy="825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Straight Connector 55"/>
                        <wps:cNvCnPr>
                          <a:cxnSpLocks noChangeShapeType="1"/>
                        </wps:cNvCnPr>
                        <wps:spPr bwMode="auto">
                          <a:xfrm>
                            <a:off x="5181600" y="3149600"/>
                            <a:ext cx="1981200" cy="1714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Straight Connector 56"/>
                        <wps:cNvCnPr>
                          <a:cxnSpLocks noChangeShapeType="1"/>
                        </wps:cNvCnPr>
                        <wps:spPr bwMode="auto">
                          <a:xfrm>
                            <a:off x="4184073" y="3445164"/>
                            <a:ext cx="0" cy="8757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Straight Connector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914400" y="3445164"/>
                            <a:ext cx="2736215" cy="164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Straight Connector 58"/>
                        <wps:cNvCnPr>
                          <a:cxnSpLocks noChangeShapeType="1"/>
                        </wps:cNvCnPr>
                        <wps:spPr bwMode="auto">
                          <a:xfrm flipH="1">
                            <a:off x="2207491" y="3445164"/>
                            <a:ext cx="1796415" cy="164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Straight Connector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2216727" y="3380509"/>
                            <a:ext cx="1115695" cy="114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Straight Connector 6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33600" y="637309"/>
                            <a:ext cx="1371600" cy="2171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Straight Connector 61"/>
                        <wps:cNvCnPr>
                          <a:cxnSpLocks noChangeShapeType="1"/>
                        </wps:cNvCnPr>
                        <wps:spPr bwMode="auto">
                          <a:xfrm>
                            <a:off x="535709" y="895927"/>
                            <a:ext cx="0" cy="9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Straight Connector 62"/>
                        <wps:cNvCnPr>
                          <a:cxnSpLocks noChangeShapeType="1"/>
                        </wps:cNvCnPr>
                        <wps:spPr bwMode="auto">
                          <a:xfrm>
                            <a:off x="1681018" y="895927"/>
                            <a:ext cx="0" cy="9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Flowchart: Alternate Process 63"/>
                        <wps:cNvSpPr>
                          <a:spLocks noChangeArrowheads="1"/>
                        </wps:cNvSpPr>
                        <wps:spPr bwMode="auto">
                          <a:xfrm>
                            <a:off x="4729018" y="517237"/>
                            <a:ext cx="1447800" cy="800100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Discriminant</w:t>
                              </w: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color w:val="0070C0"/>
                                  <w:position w:val="-6"/>
                                  <w:sz w:val="20"/>
                                  <w:szCs w:val="20"/>
                                </w:rPr>
                                <w:object w:dxaOrig="864" w:dyaOrig="312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43.2pt;height:16pt" o:ole="">
                                    <v:imagedata r:id="rId5" o:title=""/>
                                  </v:shape>
                                  <o:OLEObject Type="Embed" ProgID="Equation.DSMT4" ShapeID="_x0000_i1025" DrawAspect="Content" ObjectID="_1471439449" r:id="rId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4" name="Group 64"/>
                        <wpg:cNvGrpSpPr>
                          <a:grpSpLocks/>
                        </wpg:cNvGrpSpPr>
                        <wpg:grpSpPr bwMode="auto">
                          <a:xfrm>
                            <a:off x="6668654" y="0"/>
                            <a:ext cx="1802130" cy="1442720"/>
                            <a:chOff x="6668654" y="0"/>
                            <a:chExt cx="2838" cy="2272"/>
                          </a:xfrm>
                        </wpg:grpSpPr>
                        <wps:wsp>
                          <wps:cNvPr id="84" name="AutoShape 90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0"/>
                              <a:ext cx="1267" cy="1032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Case 1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&gt;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AutoShape 91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0"/>
                              <a:ext cx="1440" cy="1032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Solutions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2 rea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AutoShape 9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66" y="1012"/>
                              <a:ext cx="1426" cy="126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Graph</w:t>
                                </w:r>
                              </w:p>
                              <w:p w:rsidR="00885A59" w:rsidRDefault="00885A59" w:rsidP="00885A59">
                                <w:pPr>
                                  <w:pStyle w:val="BodyText2"/>
                                  <w:spacing w:after="0"/>
                                  <w:rPr>
                                    <w:color w:val="0070C0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70C0"/>
                                    <w:sz w:val="20"/>
                                    <w:szCs w:val="20"/>
                                  </w:rPr>
                                  <w:t>Crosses x-axis twic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" name="Flowchart: Alternate Process 65"/>
                        <wps:cNvSpPr>
                          <a:spLocks noChangeArrowheads="1"/>
                        </wps:cNvSpPr>
                        <wps:spPr bwMode="auto">
                          <a:xfrm>
                            <a:off x="4729018" y="4618182"/>
                            <a:ext cx="3625402" cy="1764406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Extensions</w:t>
                              </w:r>
                            </w:p>
                            <w:p w:rsidR="00885A59" w:rsidRDefault="00885A59" w:rsidP="00885A59">
                              <w:pPr>
                                <w:pStyle w:val="BodyTextIndent"/>
                                <w:ind w:left="0"/>
                                <w:rPr>
                                  <w:rFonts w:ascii="Comic Sans MS" w:hAnsi="Comic Sans MS"/>
                                  <w:bCs/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pStyle w:val="BodyTextIndent"/>
                                <w:ind w:left="0"/>
                                <w:rPr>
                                  <w:rFonts w:ascii="Comic Sans MS" w:hAnsi="Comic Sans MS"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color w:val="0070C0"/>
                                  <w:sz w:val="20"/>
                                </w:rPr>
                                <w:t>CONSTRUCTION-Finding the dimensions of a rectangular figure</w:t>
                              </w:r>
                            </w:p>
                            <w:p w:rsidR="00885A59" w:rsidRDefault="00885A59" w:rsidP="00885A59">
                              <w:pPr>
                                <w:pStyle w:val="BodyTextIndent"/>
                                <w:ind w:left="0"/>
                                <w:rPr>
                                  <w:rFonts w:ascii="Comic Sans MS" w:hAnsi="Comic Sans MS"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color w:val="0070C0"/>
                                  <w:sz w:val="20"/>
                                </w:rPr>
                                <w:t>CHEMISTRY-Describing the equilibrium concentrations of ions in aqueous solutions</w:t>
                              </w:r>
                            </w:p>
                            <w:p w:rsidR="00885A59" w:rsidRDefault="00885A59" w:rsidP="00885A59">
                              <w:pPr>
                                <w:rPr>
                                  <w:rFonts w:ascii="Times New Roman" w:hAnsi="Times New Roman"/>
                                  <w:bCs/>
                                  <w:color w:val="0070C0"/>
                                  <w:sz w:val="20"/>
                                </w:rPr>
                              </w:pPr>
                              <w:r>
                                <w:rPr>
                                  <w:bCs/>
                                  <w:color w:val="0070C0"/>
                                </w:rPr>
                                <w:t>PHYSICS-Finding the height or distance an object travels</w:t>
                              </w:r>
                            </w:p>
                            <w:p w:rsidR="00885A59" w:rsidRDefault="00885A59" w:rsidP="00885A59">
                              <w:pPr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bCs/>
                                  <w:color w:val="0070C0"/>
                                </w:rPr>
                                <w:t>CIVIL ENGINEERING-Designing a highwa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Group 66"/>
                        <wpg:cNvGrpSpPr>
                          <a:grpSpLocks/>
                        </wpg:cNvGrpSpPr>
                        <wpg:grpSpPr bwMode="auto">
                          <a:xfrm>
                            <a:off x="0" y="434109"/>
                            <a:ext cx="2209800" cy="2025015"/>
                            <a:chOff x="0" y="434109"/>
                            <a:chExt cx="3480" cy="3189"/>
                          </a:xfrm>
                        </wpg:grpSpPr>
                        <wps:wsp>
                          <wps:cNvPr id="80" name="AutoShap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434109"/>
                              <a:ext cx="3480" cy="108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Quadratic Equation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rFonts w:ascii="Times New Roman" w:eastAsia="Calibri" w:hAnsi="Times New Roman" w:cs="Times New Roman"/>
                                    <w:color w:val="0070C0"/>
                                    <w:position w:val="-6"/>
                                    <w:sz w:val="20"/>
                                    <w:szCs w:val="20"/>
                                  </w:rPr>
                                  <w:object w:dxaOrig="1512" w:dyaOrig="312">
                                    <v:shape id="_x0000_i1026" type="#_x0000_t75" style="width:76pt;height:16pt" o:ole="">
                                      <v:imagedata r:id="rId7" o:title=""/>
                                    </v:shape>
                                    <o:OLEObject Type="Embed" ProgID="Equation.DSMT4" ShapeID="_x0000_i1026" DrawAspect="Content" ObjectID="_1471439450" r:id="rId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1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0" y="435318"/>
                              <a:ext cx="3480" cy="1980"/>
                              <a:chOff x="0" y="435318"/>
                              <a:chExt cx="3480" cy="1980"/>
                            </a:xfrm>
                          </wpg:grpSpPr>
                          <wps:wsp>
                            <wps:cNvPr id="82" name="AutoShape 9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435318"/>
                                <a:ext cx="1680" cy="198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A59" w:rsidRDefault="00885A59" w:rsidP="00885A59">
                                  <w:pPr>
                                    <w:jc w:val="center"/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Finding a, b, and c.</w:t>
                                  </w:r>
                                </w:p>
                                <w:p w:rsidR="00885A59" w:rsidRDefault="00885A59" w:rsidP="00885A59">
                                  <w:pPr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a=__x</w:t>
                                  </w:r>
                                  <w:r>
                                    <w:rPr>
                                      <w:color w:val="0070C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  <w:p w:rsidR="00885A59" w:rsidRDefault="00885A59" w:rsidP="00885A59">
                                  <w:pPr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b=__x</w:t>
                                  </w:r>
                                </w:p>
                                <w:p w:rsidR="00885A59" w:rsidRDefault="00885A59" w:rsidP="00885A59">
                                  <w:pPr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c=constan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AutoShape 9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435318"/>
                                <a:ext cx="1680" cy="198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A59" w:rsidRDefault="00885A59" w:rsidP="00885A59">
                                  <w:pPr>
                                    <w:jc w:val="center"/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Graph</w:t>
                                  </w:r>
                                </w:p>
                                <w:p w:rsidR="00885A59" w:rsidRDefault="00885A59" w:rsidP="00885A59">
                                  <w:pPr>
                                    <w:jc w:val="center"/>
                                    <w:rPr>
                                      <w:color w:val="0070C0"/>
                                    </w:rPr>
                                  </w:pPr>
                                </w:p>
                                <w:p w:rsidR="00885A59" w:rsidRDefault="00885A59" w:rsidP="00885A59">
                                  <w:pPr>
                                    <w:jc w:val="center"/>
                                    <w:rPr>
                                      <w:color w:val="0070C0"/>
                                    </w:rPr>
                                  </w:pPr>
                                  <w:r>
                                    <w:rPr>
                                      <w:color w:val="0070C0"/>
                                    </w:rPr>
                                    <w:t>PARABOLA!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67" name="Flowchart: Alternate Process 67"/>
                        <wps:cNvSpPr>
                          <a:spLocks noChangeArrowheads="1"/>
                        </wps:cNvSpPr>
                        <wps:spPr bwMode="auto">
                          <a:xfrm>
                            <a:off x="83127" y="2946400"/>
                            <a:ext cx="2133600" cy="969754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Simplifying Square Roots</w:t>
                              </w:r>
                            </w:p>
                            <w:p w:rsidR="00885A59" w:rsidRDefault="00885A59" w:rsidP="00885A59">
                              <w:pPr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Use rules of radical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Flowchart: Alternate Process 68"/>
                        <wps:cNvSpPr>
                          <a:spLocks noChangeArrowheads="1"/>
                        </wps:cNvSpPr>
                        <wps:spPr bwMode="auto">
                          <a:xfrm>
                            <a:off x="83127" y="4895273"/>
                            <a:ext cx="1295400" cy="148731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Approximate Solutions</w:t>
                              </w: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 xml:space="preserve">Use calculator to get decimal answer of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color w:val="0070C0"/>
                                  <w:position w:val="-6"/>
                                  <w:sz w:val="20"/>
                                  <w:szCs w:val="20"/>
                                </w:rPr>
                                <w:object w:dxaOrig="384" w:dyaOrig="348">
                                  <v:shape id="_x0000_i1027" type="#_x0000_t75" style="width:19.2pt;height:17.6pt" o:ole="">
                                    <v:imagedata r:id="rId9" o:title=""/>
                                  </v:shape>
                                  <o:OLEObject Type="Embed" ProgID="Equation.DSMT4" ShapeID="_x0000_i1027" DrawAspect="Content" ObjectID="_1471439451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lowchart: Alternate Process 69"/>
                        <wps:cNvSpPr>
                          <a:spLocks noChangeArrowheads="1"/>
                        </wps:cNvSpPr>
                        <wps:spPr bwMode="auto">
                          <a:xfrm>
                            <a:off x="1459345" y="4895273"/>
                            <a:ext cx="1295400" cy="148731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pStyle w:val="BodyText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Exact Solutions</w:t>
                              </w:r>
                            </w:p>
                            <w:p w:rsidR="00885A59" w:rsidRDefault="00885A59" w:rsidP="00885A59">
                              <w:pPr>
                                <w:pStyle w:val="BodyText"/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 xml:space="preserve">Leave answer in simplified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color w:val="0070C0"/>
                                  <w:position w:val="-6"/>
                                  <w:sz w:val="20"/>
                                  <w:szCs w:val="20"/>
                                </w:rPr>
                                <w:object w:dxaOrig="384" w:dyaOrig="348">
                                  <v:shape id="_x0000_i1028" type="#_x0000_t75" style="width:19.2pt;height:17.6pt" o:ole="">
                                    <v:imagedata r:id="rId9" o:title=""/>
                                  </v:shape>
                                  <o:OLEObject Type="Embed" ProgID="Equation.DSMT4" ShapeID="_x0000_i1028" DrawAspect="Content" ObjectID="_1471439452" r:id="rId11"/>
                                </w:object>
                              </w:r>
                              <w:r>
                                <w:rPr>
                                  <w:color w:val="0070C0"/>
                                </w:rPr>
                                <w:t xml:space="preserve"> form</w:t>
                              </w:r>
                            </w:p>
                            <w:p w:rsidR="00885A59" w:rsidRDefault="00885A59" w:rsidP="00885A59">
                              <w:pPr>
                                <w:pStyle w:val="BodyText"/>
                                <w:rPr>
                                  <w:color w:val="0070C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Flowchart: Alternate Process 70"/>
                        <wps:cNvSpPr>
                          <a:spLocks noChangeArrowheads="1"/>
                        </wps:cNvSpPr>
                        <wps:spPr bwMode="auto">
                          <a:xfrm>
                            <a:off x="3001818" y="4313381"/>
                            <a:ext cx="1676400" cy="1853935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What is the meaning of the solutions?</w:t>
                              </w: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proofErr w:type="gramStart"/>
                              <w:r>
                                <w:rPr>
                                  <w:color w:val="0070C0"/>
                                </w:rPr>
                                <w:t>quadratic</w:t>
                              </w:r>
                              <w:proofErr w:type="gramEnd"/>
                              <w:r>
                                <w:rPr>
                                  <w:color w:val="0070C0"/>
                                </w:rPr>
                                <w:t xml:space="preserve"> formula is used to find the real roots of a quadratic equ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" name="Group 71"/>
                        <wpg:cNvGrpSpPr>
                          <a:grpSpLocks/>
                        </wpg:cNvGrpSpPr>
                        <wpg:grpSpPr bwMode="auto">
                          <a:xfrm>
                            <a:off x="6668654" y="1505527"/>
                            <a:ext cx="1802130" cy="1533525"/>
                            <a:chOff x="6668654" y="1505527"/>
                            <a:chExt cx="2838" cy="2415"/>
                          </a:xfrm>
                        </wpg:grpSpPr>
                        <wps:wsp>
                          <wps:cNvPr id="77" name="AutoShape 9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1505527"/>
                              <a:ext cx="1267" cy="1032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Case 2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=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AutoShape 9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1505527"/>
                              <a:ext cx="1440" cy="1012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Solutions</w:t>
                                </w:r>
                              </w:p>
                              <w:p w:rsidR="00885A59" w:rsidRDefault="00885A59" w:rsidP="00885A59">
                                <w:pPr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1 rea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AutoShape 9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1506539"/>
                              <a:ext cx="1440" cy="1403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Graph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Crosses x-axis onc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2" name="Group 72"/>
                        <wpg:cNvGrpSpPr>
                          <a:grpSpLocks/>
                        </wpg:cNvGrpSpPr>
                        <wpg:grpSpPr bwMode="auto">
                          <a:xfrm>
                            <a:off x="6668654" y="3038764"/>
                            <a:ext cx="1802130" cy="1453515"/>
                            <a:chOff x="6668654" y="3038764"/>
                            <a:chExt cx="2838" cy="2289"/>
                          </a:xfrm>
                        </wpg:grpSpPr>
                        <wps:wsp>
                          <wps:cNvPr id="74" name="AutoShape 9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8654" y="3038764"/>
                              <a:ext cx="1267" cy="1046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Case 3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&lt;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AutoShape 928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3038764"/>
                              <a:ext cx="1440" cy="1046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Solutions</w:t>
                                </w:r>
                              </w:p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No rea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AutoShape 9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0052" y="3039793"/>
                              <a:ext cx="1440" cy="1260"/>
                            </a:xfrm>
                            <a:prstGeom prst="flowChartAlternateProcess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85A59" w:rsidRDefault="00885A59" w:rsidP="00885A59">
                                <w:pPr>
                                  <w:jc w:val="center"/>
                                  <w:rPr>
                                    <w:color w:val="0070C0"/>
                                  </w:rPr>
                                </w:pPr>
                                <w:r>
                                  <w:rPr>
                                    <w:color w:val="0070C0"/>
                                  </w:rPr>
                                  <w:t>Graph</w:t>
                                </w:r>
                              </w:p>
                              <w:p w:rsidR="00885A59" w:rsidRDefault="00885A59" w:rsidP="00885A59">
                                <w:pPr>
                                  <w:pStyle w:val="BodyText2"/>
                                  <w:spacing w:after="0"/>
                                  <w:rPr>
                                    <w:color w:val="0070C0"/>
                                    <w:sz w:val="18"/>
                                  </w:rPr>
                                </w:pPr>
                                <w:r>
                                  <w:rPr>
                                    <w:color w:val="0070C0"/>
                                    <w:sz w:val="18"/>
                                  </w:rPr>
                                  <w:t>Does not cross x-axi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" name="Flowchart: Alternate Process 73"/>
                        <wps:cNvSpPr>
                          <a:spLocks noChangeArrowheads="1"/>
                        </wps:cNvSpPr>
                        <wps:spPr bwMode="auto">
                          <a:xfrm>
                            <a:off x="2826327" y="2299855"/>
                            <a:ext cx="2366681" cy="1616298"/>
                          </a:xfrm>
                          <a:prstGeom prst="flowChartAlternateProcess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85A59" w:rsidRDefault="00885A59" w:rsidP="00885A59">
                              <w:pPr>
                                <w:pStyle w:val="Heading1"/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color w:val="0070C0"/>
                                </w:rPr>
                                <w:t>Quadratic Formula</w:t>
                              </w: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  <w:p w:rsidR="00885A59" w:rsidRDefault="00885A59" w:rsidP="00885A59">
                              <w:pPr>
                                <w:jc w:val="center"/>
                                <w:rPr>
                                  <w:color w:val="0070C0"/>
                                </w:rPr>
                              </w:pPr>
                              <w:r>
                                <w:rPr>
                                  <w:rFonts w:ascii="Times New Roman" w:eastAsia="Calibri" w:hAnsi="Times New Roman" w:cs="Times New Roman"/>
                                  <w:color w:val="0070C0"/>
                                  <w:position w:val="-24"/>
                                  <w:sz w:val="20"/>
                                  <w:szCs w:val="20"/>
                                </w:rPr>
                                <w:object w:dxaOrig="1536" w:dyaOrig="696">
                                  <v:shape id="_x0000_i1029" type="#_x0000_t75" style="width:76.8pt;height:35.2pt" o:ole="">
                                    <v:imagedata r:id="rId12" o:title=""/>
                                  </v:shape>
                                  <o:OLEObject Type="Embed" ProgID="Equation.DSMT4" ShapeID="_x0000_i1029" DrawAspect="Content" ObjectID="_1471439453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88" o:spid="_x0000_s1069" style="width:666.95pt;height:502.55pt;mso-position-horizontal-relative:char;mso-position-vertical-relative:line" coordsize="84707,63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">
                <v:line id="Straight Connector 45" o:spid="_x0000_s1070" style="position:absolute;flip:y;visibility:visible;mso-wrap-style:square" from="43503,7481" to="48837,28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<v:line id="Straight Connector 46" o:spid="_x0000_s1071" style="position:absolute;flip:y;visibility:visible;mso-wrap-style:square" from="60221,2955" to="66640,8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<v:line id="Straight Connector 47" o:spid="_x0000_s1072" style="position:absolute;visibility:visible;mso-wrap-style:square" from="59482,9790" to="66676,17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Straight Connector 48" o:spid="_x0000_s1073" style="position:absolute;visibility:visible;mso-wrap-style:square" from="55695,9790" to="66699,33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Straight Connector 49" o:spid="_x0000_s1074" style="position:absolute;visibility:visible;mso-wrap-style:square" from="74722,2955" to="75636,2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Straight Connector 50" o:spid="_x0000_s1075" style="position:absolute;visibility:visible;mso-wrap-style:square" from="80079,5726" to="80079,6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Straight Connector 51" o:spid="_x0000_s1076" style="position:absolute;visibility:visible;mso-wrap-style:square" from="74722,18010" to="75636,18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Straight Connector 52" o:spid="_x0000_s1077" style="position:absolute;visibility:visible;mso-wrap-style:square" from="80079,20781" to="80079,2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Straight Connector 53" o:spid="_x0000_s1078" style="position:absolute;visibility:visible;mso-wrap-style:square" from="74722,33343" to="75636,33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Straight Connector 54" o:spid="_x0000_s1079" style="position:absolute;visibility:visible;mso-wrap-style:square" from="80079,36206" to="80079,37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Straight Connector 55" o:spid="_x0000_s1080" style="position:absolute;visibility:visible;mso-wrap-style:square" from="51816,31496" to="71628,48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Straight Connector 56" o:spid="_x0000_s1081" style="position:absolute;visibility:visible;mso-wrap-style:square" from="41840,34451" to="41840,43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Straight Connector 57" o:spid="_x0000_s1082" style="position:absolute;flip:x;visibility:visible;mso-wrap-style:square" from="9144,34451" to="36506,50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<v:line id="Straight Connector 58" o:spid="_x0000_s1083" style="position:absolute;flip:x;visibility:visible;mso-wrap-style:square" from="22074,34451" to="40039,50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  <v:line id="Straight Connector 59" o:spid="_x0000_s1084" style="position:absolute;flip:x;visibility:visible;mso-wrap-style:square" from="22167,33805" to="33324,3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MyPs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L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Mj7GAAAA2wAAAA8AAAAAAAAA&#10;AAAAAAAAoQIAAGRycy9kb3ducmV2LnhtbFBLBQYAAAAABAAEAPkAAACUAwAAAAA=&#10;"/>
                <v:line id="Straight Connector 60" o:spid="_x0000_s1085" style="position:absolute;flip:x y;visibility:visible;mso-wrap-style:square" from="21336,6373" to="35052,28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vz9cEAAADbAAAADwAAAGRycy9kb3ducmV2LnhtbERPy2rCQBTdC/2H4QrdSDPxgUh0FCm0&#10;dBXxUdxeMjcPzNwJmWmS+vXOQnB5OO/NbjC16Kh1lWUF0ygGQZxZXXGh4HL++liBcB5ZY22ZFPyT&#10;g932bbTBRNuej9SdfCFCCLsEFZTeN4mULivJoItsQxy43LYGfYBtIXWLfQg3tZzF8VIarDg0lNjQ&#10;Z0nZ7fRnFCCn9/mqn9JCftPVzdLDZP+bK/U+HvZrEJ4G/xI/3T9awTKsD1/CD5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S/P1wQAAANsAAAAPAAAAAAAAAAAAAAAA&#10;AKECAABkcnMvZG93bnJldi54bWxQSwUGAAAAAAQABAD5AAAAjwMAAAAA&#10;"/>
                <v:line id="Straight Connector 61" o:spid="_x0000_s1086" style="position:absolute;visibility:visible;mso-wrap-style:square" from="5357,8959" to="5357,9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<v:line id="Straight Connector 62" o:spid="_x0000_s1087" style="position:absolute;visibility:visible;mso-wrap-style:square" from="16810,8959" to="16810,9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shape id="Flowchart: Alternate Process 63" o:spid="_x0000_s1088" type="#_x0000_t176" style="position:absolute;left:47290;top:5172;width:14478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mlccQA&#10;AADbAAAADwAAAGRycy9kb3ducmV2LnhtbESPQWvCQBSE7wX/w/IEb3VjhVSjq4hF6aGXRsHrM/vM&#10;BrNvQ3aNsb++Wyh4HGbmG2a57m0tOmp95VjBZJyAIC6crrhUcDzsXmcgfEDWWDsmBQ/ysF4NXpaY&#10;aXfnb+ryUIoIYZ+hAhNCk0npC0MW/dg1xNG7uNZiiLItpW7xHuG2lm9JkkqLFccFgw1tDRXX/GYV&#10;9F8/5/ltPynyYGbp+2nafWyOUqnRsN8sQATqwzP83/7UCtIp/H2JP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ppXH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Discriminant</w:t>
                        </w: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color w:val="0070C0"/>
                            <w:position w:val="-6"/>
                            <w:sz w:val="20"/>
                            <w:szCs w:val="20"/>
                          </w:rPr>
                          <w:object w:dxaOrig="864" w:dyaOrig="312">
                            <v:shape id="_x0000_i1025" type="#_x0000_t75" style="width:43.2pt;height:16pt" o:ole="">
                              <v:imagedata r:id="rId5" o:title=""/>
                            </v:shape>
                            <o:OLEObject Type="Embed" ProgID="Equation.DSMT4" ShapeID="_x0000_i1025" DrawAspect="Content" ObjectID="_1471439449" r:id="rId14"/>
                          </w:object>
                        </w:r>
                      </w:p>
                    </w:txbxContent>
                  </v:textbox>
                </v:shape>
                <v:group id="Group 64" o:spid="_x0000_s1089" style="position:absolute;left:66686;width:18021;height:14427" coordorigin="66686" coordsize="2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AutoShape 909" o:spid="_x0000_s1090" type="#_x0000_t176" style="position:absolute;left:66686;width:13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zb/8QA&#10;AADbAAAADwAAAGRycy9kb3ducmV2LnhtbESPQWvCQBSE7wX/w/KE3upGK5pGVxFLxUMvRqHXZ/Y1&#10;G5p9G7JrjP56t1DocZiZb5jlure16Kj1lWMF41ECgrhwuuJSwen48ZKC8AFZY+2YFNzIw3o1eFpi&#10;pt2VD9TloRQRwj5DBSaEJpPSF4Ys+pFriKP37VqLIcq2lLrFa4TbWk6SZCYtVhwXDDa0NVT85Ber&#10;oP+8n98uu3GRB5PO5l+v3fvmJJV6HvabBYhAffgP/7X3WkE6hd8v8Qf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M2//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Case 1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&gt;0</w:t>
                          </w:r>
                        </w:p>
                      </w:txbxContent>
                    </v:textbox>
                  </v:shape>
                  <v:shape id="AutoShape 910" o:spid="_x0000_s1091" type="#_x0000_t176" style="position:absolute;left:66700;width:14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+ZMQA&#10;AADbAAAADwAAAGRycy9kb3ducmV2LnhtbESPQWvCQBSE7wX/w/KE3upGi5pGVxFLxUMvRqHXZ/Y1&#10;G5p9G7JrjP56t1DocZiZb5jlure16Kj1lWMF41ECgrhwuuJSwen48ZKC8AFZY+2YFNzIw3o1eFpi&#10;pt2VD9TloRQRwj5DBSaEJpPSF4Ys+pFriKP37VqLIcq2lLrFa4TbWk6SZCYtVhwXDDa0NVT85Ber&#10;oP+8n98uu3GRB5PO5l+v3fvmJJV6HvabBYhAffgP/7X3WkE6hd8v8Qf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AfmT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Solutions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2 real</w:t>
                          </w:r>
                        </w:p>
                      </w:txbxContent>
                    </v:textbox>
                  </v:shape>
                  <v:shape id="AutoShape 911" o:spid="_x0000_s1092" type="#_x0000_t176" style="position:absolute;left:66700;top:10;width:14;height: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gE8QA&#10;AADbAAAADwAAAGRycy9kb3ducmV2LnhtbESPQWvCQBSE7wX/w/IEb3WjQhqjq4ilpYdeGgWvz+wz&#10;G8y+Ddk1pv313ULB4zAz3zDr7WAb0VPna8cKZtMEBHHpdM2VguPh7TkD4QOyxsYxKfgmD9vN6GmN&#10;uXZ3/qK+CJWIEPY5KjAhtLmUvjRk0U9dSxy9i+sshii7SuoO7xFuGzlPklRarDkuGGxpb6i8Fjer&#10;YPj8OS9v77OyCCZLX06L/nV3lEpNxsNuBSLQEB7h//aHVpCl8Pcl/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S4BP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Graph</w:t>
                          </w:r>
                        </w:p>
                        <w:p w:rsidR="00885A59" w:rsidRDefault="00885A59" w:rsidP="00885A59">
                          <w:pPr>
                            <w:pStyle w:val="BodyText2"/>
                            <w:spacing w:after="0"/>
                            <w:rPr>
                              <w:color w:val="0070C0"/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70C0"/>
                              <w:sz w:val="20"/>
                              <w:szCs w:val="20"/>
                            </w:rPr>
                            <w:t>Crosses x-axis twice</w:t>
                          </w:r>
                        </w:p>
                      </w:txbxContent>
                    </v:textbox>
                  </v:shape>
                </v:group>
                <v:shape id="Flowchart: Alternate Process 65" o:spid="_x0000_s1093" type="#_x0000_t176" style="position:absolute;left:47290;top:46181;width:36254;height:176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YnsQA&#10;AADbAAAADwAAAGRycy9kb3ducmV2LnhtbESPQWvCQBSE7wX/w/IEb3Wj0lSjq4hi6aEXU8HrM/vM&#10;BrNvQ3aNaX99t1DocZiZb5jVpre16Kj1lWMFk3ECgrhwuuJSwenz8DwH4QOyxtoxKfgiD5v14GmF&#10;mXYPPlKXh1JECPsMFZgQmkxKXxiy6MeuIY7e1bUWQ5RtKXWLjwi3tZwmSSotVhwXDDa0M1Tc8rtV&#10;0H98Xxb3t0mRBzNPX8+zbr89SaVGw367BBGoD//hv/a7VpC+wO+X+AP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MmJ7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Extensions</w:t>
                        </w:r>
                      </w:p>
                      <w:p w:rsidR="00885A59" w:rsidRDefault="00885A59" w:rsidP="00885A59">
                        <w:pPr>
                          <w:pStyle w:val="BodyTextIndent"/>
                          <w:ind w:left="0"/>
                          <w:rPr>
                            <w:rFonts w:ascii="Comic Sans MS" w:hAnsi="Comic Sans MS"/>
                            <w:bCs/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pStyle w:val="BodyTextIndent"/>
                          <w:ind w:left="0"/>
                          <w:rPr>
                            <w:rFonts w:ascii="Comic Sans MS" w:hAnsi="Comic Sans MS"/>
                            <w:color w:val="0070C0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color w:val="0070C0"/>
                            <w:sz w:val="20"/>
                          </w:rPr>
                          <w:t>CONSTRUCTION-Finding the dimensions of a rectangular figure</w:t>
                        </w:r>
                      </w:p>
                      <w:p w:rsidR="00885A59" w:rsidRDefault="00885A59" w:rsidP="00885A59">
                        <w:pPr>
                          <w:pStyle w:val="BodyTextIndent"/>
                          <w:ind w:left="0"/>
                          <w:rPr>
                            <w:rFonts w:ascii="Comic Sans MS" w:hAnsi="Comic Sans MS"/>
                            <w:color w:val="0070C0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color w:val="0070C0"/>
                            <w:sz w:val="20"/>
                          </w:rPr>
                          <w:t>CHEMISTRY-Describing the equilibrium concentrations of ions in aqueous solutions</w:t>
                        </w:r>
                      </w:p>
                      <w:p w:rsidR="00885A59" w:rsidRDefault="00885A59" w:rsidP="00885A59">
                        <w:pPr>
                          <w:rPr>
                            <w:rFonts w:ascii="Times New Roman" w:hAnsi="Times New Roman"/>
                            <w:bCs/>
                            <w:color w:val="0070C0"/>
                            <w:sz w:val="20"/>
                          </w:rPr>
                        </w:pPr>
                        <w:r>
                          <w:rPr>
                            <w:bCs/>
                            <w:color w:val="0070C0"/>
                          </w:rPr>
                          <w:t>PHYSICS-Finding the height or distance an object travels</w:t>
                        </w:r>
                      </w:p>
                      <w:p w:rsidR="00885A59" w:rsidRDefault="00885A59" w:rsidP="00885A59">
                        <w:pPr>
                          <w:rPr>
                            <w:color w:val="0070C0"/>
                          </w:rPr>
                        </w:pPr>
                        <w:r>
                          <w:rPr>
                            <w:bCs/>
                            <w:color w:val="0070C0"/>
                          </w:rPr>
                          <w:t>CIVIL ENGINEERING-Designing a highway</w:t>
                        </w:r>
                      </w:p>
                    </w:txbxContent>
                  </v:textbox>
                </v:shape>
                <v:group id="Group 66" o:spid="_x0000_s1094" style="position:absolute;top:4341;width:22098;height:20250" coordorigin=",434109" coordsize="3480,3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<v:shape id="AutoShape 914" o:spid="_x0000_s1095" type="#_x0000_t176" style="position:absolute;top:434109;width:34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fd/MEA&#10;AADbAAAADwAAAGRycy9kb3ducmV2LnhtbERPz2vCMBS+C/sfwhvspqkbaFeNIhOHh12shV2fzbMp&#10;Ni+libXzr18OgseP7/dyPdhG9NT52rGC6SQBQVw6XXOloDjuxikIH5A1No5JwR95WK9eRkvMtLvx&#10;gfo8VCKGsM9QgQmhzaT0pSGLfuJa4sidXWcxRNhVUnd4i+G2ke9JMpMWa44NBlv6MlRe8qtVMPzc&#10;T5/X72mZB5PO5r8f/XZTSKXeXofNAkSgITzFD/deK0jj+vgl/g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33fzBAAAA2wAAAA8AAAAAAAAAAAAAAAAAmAIAAGRycy9kb3du&#10;cmV2LnhtbFBLBQYAAAAABAAEAPUAAACG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Quadratic Equation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rFonts w:ascii="Times New Roman" w:eastAsia="Calibri" w:hAnsi="Times New Roman" w:cs="Times New Roman"/>
                              <w:color w:val="0070C0"/>
                              <w:position w:val="-6"/>
                              <w:sz w:val="20"/>
                              <w:szCs w:val="20"/>
                            </w:rPr>
                            <w:object w:dxaOrig="1512" w:dyaOrig="312">
                              <v:shape id="_x0000_i1026" type="#_x0000_t75" style="width:76pt;height:16pt" o:ole="">
                                <v:imagedata r:id="rId7" o:title=""/>
                              </v:shape>
                              <o:OLEObject Type="Embed" ProgID="Equation.DSMT4" ShapeID="_x0000_i1026" DrawAspect="Content" ObjectID="_1471439450" r:id="rId15"/>
                            </w:object>
                          </w:r>
                        </w:p>
                      </w:txbxContent>
                    </v:textbox>
                  </v:shape>
                  <v:group id="Group 81" o:spid="_x0000_s1096" style="position:absolute;top:435318;width:3480;height:1980" coordorigin=",435318" coordsize="34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shape id="AutoShape 916" o:spid="_x0000_s1097" type="#_x0000_t176" style="position:absolute;top:435318;width:16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nmEMQA&#10;AADbAAAADwAAAGRycy9kb3ducmV2LnhtbESPQWvCQBSE7wX/w/IEb3Wjgo3RVcTS0oOXRsHrM/vM&#10;BrNvQ3aNaX+9Wyh4HGbmG2a16W0tOmp95VjBZJyAIC6crrhUcDx8vKYgfEDWWDsmBT/kYbMevKww&#10;0+7O39TloRQRwj5DBSaEJpPSF4Ys+rFriKN3ca3FEGVbSt3iPcJtLadJMpcWK44LBhvaGSqu+c0q&#10;6Pe/58Xtc1LkwaTzt9Ose98epVKjYb9dggjUh2f4v/2lFaRT+PsSf4B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p5hDEAAAA2wAAAA8AAAAAAAAAAAAAAAAAmAIAAGRycy9k&#10;b3ducmV2LnhtbFBLBQYAAAAABAAEAPUAAACJAwAAAAA=&#10;">
                      <v:textbox>
                        <w:txbxContent>
                          <w:p w:rsidR="00885A59" w:rsidRDefault="00885A59" w:rsidP="00885A59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Finding a, b, and c.</w:t>
                            </w:r>
                          </w:p>
                          <w:p w:rsidR="00885A59" w:rsidRDefault="00885A59" w:rsidP="00885A59">
                            <w:pPr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a=__x</w:t>
                            </w:r>
                            <w:r>
                              <w:rPr>
                                <w:color w:val="0070C0"/>
                                <w:vertAlign w:val="superscript"/>
                              </w:rPr>
                              <w:t>2</w:t>
                            </w:r>
                          </w:p>
                          <w:p w:rsidR="00885A59" w:rsidRDefault="00885A59" w:rsidP="00885A59">
                            <w:pPr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b=__x</w:t>
                            </w:r>
                          </w:p>
                          <w:p w:rsidR="00885A59" w:rsidRDefault="00885A59" w:rsidP="00885A59">
                            <w:pPr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c=constant</w:t>
                            </w:r>
                          </w:p>
                        </w:txbxContent>
                      </v:textbox>
                    </v:shape>
                    <v:shape id="AutoShape 917" o:spid="_x0000_s1098" type="#_x0000_t176" style="position:absolute;left:1800;top:435318;width:16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VDi8QA&#10;AADbAAAADwAAAGRycy9kb3ducmV2LnhtbESPQWvCQBSE7wX/w/IEb3VjBRujq4jF0oOXRsHrM/vM&#10;BrNvQ3aNaX+9Wyh4HGbmG2a57m0tOmp95VjBZJyAIC6crrhUcDzsXlMQPiBrrB2Tgh/ysF4NXpaY&#10;aXfnb+ryUIoIYZ+hAhNCk0npC0MW/dg1xNG7uNZiiLItpW7xHuG2lm9JMpMWK44LBhvaGiqu+c0q&#10;6Pe/5/ntc1LkwaSz99O0+9gcpVKjYb9ZgAjUh2f4v/2lFaRT+PsSf4B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lQ4vEAAAA2wAAAA8AAAAAAAAAAAAAAAAAmAIAAGRycy9k&#10;b3ducmV2LnhtbFBLBQYAAAAABAAEAPUAAACJAwAAAAA=&#10;">
                      <v:textbox>
                        <w:txbxContent>
                          <w:p w:rsidR="00885A59" w:rsidRDefault="00885A59" w:rsidP="00885A59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Graph</w:t>
                            </w:r>
                          </w:p>
                          <w:p w:rsidR="00885A59" w:rsidRDefault="00885A59" w:rsidP="00885A59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</w:p>
                          <w:p w:rsidR="00885A59" w:rsidRDefault="00885A59" w:rsidP="00885A59">
                            <w:pPr>
                              <w:jc w:val="center"/>
                              <w:rPr>
                                <w:color w:val="0070C0"/>
                              </w:rPr>
                            </w:pPr>
                            <w:r>
                              <w:rPr>
                                <w:color w:val="0070C0"/>
                              </w:rPr>
                              <w:t>PARABOLA!</w:t>
                            </w:r>
                          </w:p>
                        </w:txbxContent>
                      </v:textbox>
                    </v:shape>
                  </v:group>
                </v:group>
                <v:shape id="Flowchart: Alternate Process 67" o:spid="_x0000_s1099" type="#_x0000_t176" style="position:absolute;left:831;top:29464;width:21336;height:96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KjcsUA&#10;AADbAAAADwAAAGRycy9kb3ducmV2LnhtbESPQWvCQBSE74L/YXmF3nSTFqKNbkQsLT30YhS8vmaf&#10;2dDs25BdY9pf3y0IHoeZ+YZZb0bbioF63zhWkM4TEMSV0w3XCo6Ht9kShA/IGlvHpOCHPGyK6WSN&#10;uXZX3tNQhlpECPscFZgQulxKXxmy6OeuI47e2fUWQ5R9LXWP1wi3rXxKkkxabDguGOxoZ6j6Li9W&#10;wfj5+/VyeU+rMphltjg9D6/bo1Tq8WHcrkAEGsM9fGt/aAXZAv6/xB8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UqNyxQAAANsAAAAPAAAAAAAAAAAAAAAAAJgCAABkcnMv&#10;ZG93bnJldi54bWxQSwUGAAAAAAQABAD1AAAAigMAAAAA&#10;">
                  <v:textbox>
                    <w:txbxContent>
                      <w:p w:rsidR="00885A59" w:rsidRDefault="00885A59" w:rsidP="00885A59">
                        <w:pPr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Simplifying Square Roots</w:t>
                        </w:r>
                      </w:p>
                      <w:p w:rsidR="00885A59" w:rsidRDefault="00885A59" w:rsidP="00885A59">
                        <w:pPr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Use rules of radicals</w:t>
                        </w:r>
                      </w:p>
                    </w:txbxContent>
                  </v:textbox>
                </v:shape>
                <v:shape id="Flowchart: Alternate Process 68" o:spid="_x0000_s1100" type="#_x0000_t176" style="position:absolute;left:831;top:48952;width:12954;height:14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03AMIA&#10;AADbAAAADwAAAGRycy9kb3ducmV2LnhtbERPz2vCMBS+D/Y/hDfYbaZuUF3XVGSiePBiFXZ9a96a&#10;sualNLFW/3pzEDx+fL/zxWhbMVDvG8cKppMEBHHldMO1guNh/TYH4QOyxtYxKbiQh0Xx/JRjpt2Z&#10;9zSUoRYxhH2GCkwIXSalrwxZ9BPXEUfuz/UWQ4R9LXWP5xhuW/meJKm02HBsMNjRt6HqvzxZBePu&#10;+vt52kyrMph5Ovv5GFbLo1Tq9WVcfoEINIaH+O7eagVpHBu/xB8gi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zTcAwgAAANsAAAAPAAAAAAAAAAAAAAAAAJgCAABkcnMvZG93&#10;bnJldi54bWxQSwUGAAAAAAQABAD1AAAAhwMAAAAA&#10;">
                  <v:textbox>
                    <w:txbxContent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Approximate Solutions</w:t>
                        </w: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 xml:space="preserve">Use calculator to get decimal answer of </w:t>
                        </w:r>
                        <w:r>
                          <w:rPr>
                            <w:rFonts w:ascii="Times New Roman" w:eastAsia="Calibri" w:hAnsi="Times New Roman" w:cs="Times New Roman"/>
                            <w:color w:val="0070C0"/>
                            <w:position w:val="-6"/>
                            <w:sz w:val="20"/>
                            <w:szCs w:val="20"/>
                          </w:rPr>
                          <w:object w:dxaOrig="384" w:dyaOrig="348">
                            <v:shape id="_x0000_i1027" type="#_x0000_t75" style="width:19.2pt;height:17.6pt" o:ole="">
                              <v:imagedata r:id="rId9" o:title=""/>
                            </v:shape>
                            <o:OLEObject Type="Embed" ProgID="Equation.DSMT4" ShapeID="_x0000_i1027" DrawAspect="Content" ObjectID="_1471439451" r:id="rId16"/>
                          </w:object>
                        </w:r>
                      </w:p>
                    </w:txbxContent>
                  </v:textbox>
                </v:shape>
                <v:shape id="Flowchart: Alternate Process 69" o:spid="_x0000_s1101" type="#_x0000_t176" style="position:absolute;left:14593;top:48952;width:12954;height:14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GSm8QA&#10;AADbAAAADwAAAGRycy9kb3ducmV2LnhtbESPQWvCQBSE74X+h+UVeqsbLaSauoooFg9eGgWvr9ln&#10;Nph9G7JrTP31riB4HGbmG2Y6720tOmp95VjBcJCAIC6crrhUsN+tP8YgfEDWWDsmBf/kYT57fZli&#10;pt2Ff6nLQykihH2GCkwITSalLwxZ9APXEEfv6FqLIcq2lLrFS4TbWo6SJJUWK44LBhtaGipO+dkq&#10;6LfXv8n5Z1jkwYzTr8Nnt1rspVLvb/3iG0SgPjzDj/ZGK0gncP8Sf4C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BkpvEAAAA2wAAAA8AAAAAAAAAAAAAAAAAmAIAAGRycy9k&#10;b3ducmV2LnhtbFBLBQYAAAAABAAEAPUAAACJAwAAAAA=&#10;">
                  <v:textbox>
                    <w:txbxContent>
                      <w:p w:rsidR="00885A59" w:rsidRDefault="00885A59" w:rsidP="00885A59">
                        <w:pPr>
                          <w:pStyle w:val="BodyText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Exact Solutions</w:t>
                        </w:r>
                      </w:p>
                      <w:p w:rsidR="00885A59" w:rsidRDefault="00885A59" w:rsidP="00885A59">
                        <w:pPr>
                          <w:pStyle w:val="BodyText"/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 xml:space="preserve">Leave answer in simplified </w:t>
                        </w:r>
                        <w:r>
                          <w:rPr>
                            <w:rFonts w:ascii="Times New Roman" w:eastAsia="Calibri" w:hAnsi="Times New Roman" w:cs="Times New Roman"/>
                            <w:color w:val="0070C0"/>
                            <w:position w:val="-6"/>
                            <w:sz w:val="20"/>
                            <w:szCs w:val="20"/>
                          </w:rPr>
                          <w:object w:dxaOrig="384" w:dyaOrig="348">
                            <v:shape id="_x0000_i1028" type="#_x0000_t75" style="width:19.2pt;height:17.6pt" o:ole="">
                              <v:imagedata r:id="rId9" o:title=""/>
                            </v:shape>
                            <o:OLEObject Type="Embed" ProgID="Equation.DSMT4" ShapeID="_x0000_i1028" DrawAspect="Content" ObjectID="_1471439452" r:id="rId17"/>
                          </w:object>
                        </w:r>
                        <w:r>
                          <w:rPr>
                            <w:color w:val="0070C0"/>
                          </w:rPr>
                          <w:t xml:space="preserve"> form</w:t>
                        </w:r>
                      </w:p>
                      <w:p w:rsidR="00885A59" w:rsidRDefault="00885A59" w:rsidP="00885A59">
                        <w:pPr>
                          <w:pStyle w:val="BodyText"/>
                          <w:rPr>
                            <w:color w:val="0070C0"/>
                          </w:rPr>
                        </w:pPr>
                      </w:p>
                    </w:txbxContent>
                  </v:textbox>
                </v:shape>
                <v:shape id="Flowchart: Alternate Process 70" o:spid="_x0000_s1102" type="#_x0000_t176" style="position:absolute;left:30018;top:43133;width:16764;height:18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Kt28IA&#10;AADbAAAADwAAAGRycy9kb3ducmV2LnhtbERPz2vCMBS+D/wfwhN2m6kTWq3GUhyOHXZZJ+z6bJ5N&#10;sXkpTazd/vrlMNjx4/u9KybbiZEG3zpWsFwkIIhrp1tuFJw+j09rED4ga+wck4Jv8lDsZw87zLW7&#10;8weNVWhEDGGfowITQp9L6WtDFv3C9cSRu7jBYohwaKQe8B7DbSefkySVFluODQZ7Ohiqr9XNKpje&#10;f86b2+uyroJZp9nXanwpT1Kpx/lUbkEEmsK/+M/9phVkcX38En+A3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Yq3bwgAAANsAAAAPAAAAAAAAAAAAAAAAAJgCAABkcnMvZG93&#10;bnJldi54bWxQSwUGAAAAAAQABAD1AAAAhwMAAAAA&#10;">
                  <v:textbox>
                    <w:txbxContent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What is the meaning of the solutions?</w:t>
                        </w: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proofErr w:type="gramStart"/>
                        <w:r>
                          <w:rPr>
                            <w:color w:val="0070C0"/>
                          </w:rPr>
                          <w:t>quadratic</w:t>
                        </w:r>
                        <w:proofErr w:type="gramEnd"/>
                        <w:r>
                          <w:rPr>
                            <w:color w:val="0070C0"/>
                          </w:rPr>
                          <w:t xml:space="preserve"> formula is used to find the real roots of a quadratic equation</w:t>
                        </w:r>
                      </w:p>
                    </w:txbxContent>
                  </v:textbox>
                </v:shape>
                <v:group id="Group 71" o:spid="_x0000_s1103" style="position:absolute;left:66686;top:15055;width:18021;height:15335" coordorigin="66686,15055" coordsize="28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 id="AutoShape 923" o:spid="_x0000_s1104" type="#_x0000_t176" style="position:absolute;left:66686;top:15055;width:13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s1r8UA&#10;AADbAAAADwAAAGRycy9kb3ducmV2LnhtbESPQWvCQBSE74L/YXmF3nSTFoyNbkQsLT30YhS8vmaf&#10;2dDs25BdY9pf3y0IHoeZ+YZZb0bbioF63zhWkM4TEMSV0w3XCo6Ht9kShA/IGlvHpOCHPGyK6WSN&#10;uXZX3tNQhlpECPscFZgQulxKXxmy6OeuI47e2fUWQ5R9LXWP1wi3rXxKkoW02HBcMNjRzlD1XV6s&#10;gvHz9+vl8p5WZTDLRXZ6Hl63R6nU48O4XYEINIZ7+Nb+0AqyDP6/xB8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izWv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Case 2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=0</w:t>
                          </w:r>
                        </w:p>
                      </w:txbxContent>
                    </v:textbox>
                  </v:shape>
                  <v:shape id="AutoShape 924" o:spid="_x0000_s1105" type="#_x0000_t176" style="position:absolute;left:66700;top:15055;width:14;height: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Sh3cIA&#10;AADbAAAADwAAAGRycy9kb3ducmV2LnhtbERPz2vCMBS+D/wfwhN2m6kTWq3GUhyOHXZZJ+z6bJ5N&#10;sXkpTazd/vrlMNjx4/u9KybbiZEG3zpWsFwkIIhrp1tuFJw+j09rED4ga+wck4Jv8lDsZw87zLW7&#10;8weNVWhEDGGfowITQp9L6WtDFv3C9cSRu7jBYohwaKQe8B7DbSefkySVFluODQZ7Ohiqr9XNKpje&#10;f86b2+uyroJZp9nXanwpT1Kpx/lUbkEEmsK/+M/9phVkcWz8En+A3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FKHdwgAAANsAAAAPAAAAAAAAAAAAAAAAAJgCAABkcnMvZG93&#10;bnJldi54bWxQSwUGAAAAAAQABAD1AAAAhwMAAAAA&#10;">
                    <v:textbox>
                      <w:txbxContent>
                        <w:p w:rsidR="00885A59" w:rsidRDefault="00885A59" w:rsidP="00885A59">
                          <w:pPr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Solutions</w:t>
                          </w:r>
                        </w:p>
                        <w:p w:rsidR="00885A59" w:rsidRDefault="00885A59" w:rsidP="00885A59">
                          <w:pPr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1 real</w:t>
                          </w:r>
                        </w:p>
                      </w:txbxContent>
                    </v:textbox>
                  </v:shape>
                  <v:shape id="AutoShape 925" o:spid="_x0000_s1106" type="#_x0000_t176" style="position:absolute;left:66700;top:15065;width:14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gERsQA&#10;AADbAAAADwAAAGRycy9kb3ducmV2LnhtbESPQWvCQBSE7wX/w/KE3upGBY2pq4hi8eDFVOj1Nfua&#10;DWbfhuwa0/56VxB6HGbmG2a57m0tOmp95VjBeJSAIC6crrhUcP7cv6UgfEDWWDsmBb/kYb0avCwx&#10;0+7GJ+ryUIoIYZ+hAhNCk0npC0MW/cg1xNH7ca3FEGVbSt3iLcJtLSdJMpMWK44LBhvaGiou+dUq&#10;6I9/34vrx7jIg0ln869pt9ucpVKvw37zDiJQH/7Dz/ZBK5gv4PEl/gC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YBEbEAAAA2wAAAA8AAAAAAAAAAAAAAAAAmAIAAGRycy9k&#10;b3ducmV2LnhtbFBLBQYAAAAABAAEAPUAAACJAwAAAAA=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Graph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Crosses x-axis once</w:t>
                          </w:r>
                        </w:p>
                      </w:txbxContent>
                    </v:textbox>
                  </v:shape>
                </v:group>
                <v:group id="Group 72" o:spid="_x0000_s1107" style="position:absolute;left:66686;top:30387;width:18021;height:14535" coordorigin="66686,30387" coordsize="2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shape id="AutoShape 927" o:spid="_x0000_s1108" type="#_x0000_t176" style="position:absolute;left:66686;top:30387;width:13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mr2MUA&#10;AADbAAAADwAAAGRycy9kb3ducmV2LnhtbESPT2vCQBTE74LfYXmF3nQTW/wT3Yi0tPTgpVHw+sw+&#10;s6HZtyG7xrSfvlsQehxm5jfMZjvYRvTU+dqxgnSagCAuna65UnA8vE2WIHxA1tg4JgXf5GGbj0cb&#10;zLS78Sf1RahEhLDPUIEJoc2k9KUhi37qWuLoXVxnMUTZVVJ3eItw28hZksylxZrjgsGWXgyVX8XV&#10;Khj2P+fV9T0ti2CW88XpqX/dHaVSjw/Dbg0i0BD+w/f2h1aweIa/L/EH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WavY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Case 3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&lt;0</w:t>
                          </w:r>
                        </w:p>
                      </w:txbxContent>
                    </v:textbox>
                  </v:shape>
                  <v:shape id="AutoShape 928" o:spid="_x0000_s1109" type="#_x0000_t176" style="position:absolute;left:66700;top:30387;width:14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OQ8UA&#10;AADbAAAADwAAAGRycy9kb3ducmV2LnhtbESPT2vCQBTE74LfYXmF3nQTS/0T3Yi0tPTgpVHw+sw+&#10;s6HZtyG7xrSfvlsQehxm5jfMZjvYRvTU+dqxgnSagCAuna65UnA8vE2WIHxA1tg4JgXf5GGbj0cb&#10;zLS78Sf1RahEhLDPUIEJoc2k9KUhi37qWuLoXVxnMUTZVVJ3eItw28hZksylxZrjgsGWXgyVX8XV&#10;Khj2P+fV9T0ti2CW88XpqX/dHaVSjw/Dbg0i0BD+w/f2h1aweIa/L/EH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FQ5D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Solutions</w:t>
                          </w:r>
                        </w:p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No real</w:t>
                          </w:r>
                        </w:p>
                      </w:txbxContent>
                    </v:textbox>
                  </v:shape>
                  <v:shape id="AutoShape 929" o:spid="_x0000_s1110" type="#_x0000_t176" style="position:absolute;left:66700;top:30397;width:14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eQNMUA&#10;AADbAAAADwAAAGRycy9kb3ducmV2LnhtbESPQWvCQBSE74L/YXmF3nSTFqKNbkQsLT30YhS8vmaf&#10;2dDs25BdY9pf3y0IHoeZ+YZZb0bbioF63zhWkM4TEMSV0w3XCo6Ht9kShA/IGlvHpOCHPGyK6WSN&#10;uXZX3tNQhlpECPscFZgQulxKXxmy6OeuI47e2fUWQ5R9LXWP1wi3rXxKkkxabDguGOxoZ6j6Li9W&#10;wfj5+/VyeU+rMphltjg9D6/bo1Tq8WHcrkAEGsM9fGt/aAWLDP6/xB8g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x5A0xQAAANsAAAAPAAAAAAAAAAAAAAAAAJgCAABkcnMv&#10;ZG93bnJldi54bWxQSwUGAAAAAAQABAD1AAAAigMAAAAA&#10;">
                    <v:textbox>
                      <w:txbxContent>
                        <w:p w:rsidR="00885A59" w:rsidRDefault="00885A59" w:rsidP="00885A59">
                          <w:pPr>
                            <w:jc w:val="center"/>
                            <w:rPr>
                              <w:color w:val="0070C0"/>
                            </w:rPr>
                          </w:pPr>
                          <w:r>
                            <w:rPr>
                              <w:color w:val="0070C0"/>
                            </w:rPr>
                            <w:t>Graph</w:t>
                          </w:r>
                        </w:p>
                        <w:p w:rsidR="00885A59" w:rsidRDefault="00885A59" w:rsidP="00885A59">
                          <w:pPr>
                            <w:pStyle w:val="BodyText2"/>
                            <w:spacing w:after="0"/>
                            <w:rPr>
                              <w:color w:val="0070C0"/>
                              <w:sz w:val="18"/>
                            </w:rPr>
                          </w:pPr>
                          <w:r>
                            <w:rPr>
                              <w:color w:val="0070C0"/>
                              <w:sz w:val="18"/>
                            </w:rPr>
                            <w:t>Does not cross x-axis</w:t>
                          </w:r>
                        </w:p>
                      </w:txbxContent>
                    </v:textbox>
                  </v:shape>
                </v:group>
                <v:shape id="Flowchart: Alternate Process 73" o:spid="_x0000_s1111" type="#_x0000_t176" style="position:absolute;left:28263;top:22998;width:23667;height:16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2ircMA&#10;AADbAAAADwAAAGRycy9kb3ducmV2LnhtbESPQWsCMRSE7wX/Q3hCbzVrW1RWo0hB8KLoth68PTbP&#10;3eDmZUmirv++EQSPw8x8w8wWnW3ElXwwjhUMBxkI4tJpw5WCv9/VxwREiMgaG8ek4E4BFvPe2wxz&#10;7W68p2sRK5EgHHJUUMfY5lKGsiaLYeBa4uSdnLcYk/SV1B5vCW4b+ZllI2nRcFqosaWfmspzcbEK&#10;1qY4NMeV/96caDt0u/FlvzNbpd773XIKIlIXX+Fne60VjL/g8SX9ADn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2ircMAAADbAAAADwAAAAAAAAAAAAAAAACYAgAAZHJzL2Rv&#10;d25yZXYueG1sUEsFBgAAAAAEAAQA9QAAAIgDAAAAAA==&#10;" strokeweight="1.5pt">
                  <v:textbox>
                    <w:txbxContent>
                      <w:p w:rsidR="00885A59" w:rsidRDefault="00885A59" w:rsidP="00885A59">
                        <w:pPr>
                          <w:pStyle w:val="Heading1"/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color w:val="0070C0"/>
                          </w:rPr>
                          <w:t>Quadratic Formula</w:t>
                        </w: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</w:p>
                      <w:p w:rsidR="00885A59" w:rsidRDefault="00885A59" w:rsidP="00885A59">
                        <w:pPr>
                          <w:jc w:val="center"/>
                          <w:rPr>
                            <w:color w:val="0070C0"/>
                          </w:rPr>
                        </w:pPr>
                        <w:r>
                          <w:rPr>
                            <w:rFonts w:ascii="Times New Roman" w:eastAsia="Calibri" w:hAnsi="Times New Roman" w:cs="Times New Roman"/>
                            <w:color w:val="0070C0"/>
                            <w:position w:val="-24"/>
                            <w:sz w:val="20"/>
                            <w:szCs w:val="20"/>
                          </w:rPr>
                          <w:object w:dxaOrig="1536" w:dyaOrig="696">
                            <v:shape id="_x0000_i1029" type="#_x0000_t75" style="width:76.8pt;height:35.2pt" o:ole="">
                              <v:imagedata r:id="rId12" o:title=""/>
                            </v:shape>
                            <o:OLEObject Type="Embed" ProgID="Equation.DSMT4" ShapeID="_x0000_i1029" DrawAspect="Content" ObjectID="_1471439453" r:id="rId18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bookmarkEnd w:id="0"/>
    </w:p>
    <w:sectPr w:rsidR="00885A59" w:rsidSect="00885A59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A59"/>
    <w:rsid w:val="00885A59"/>
    <w:rsid w:val="00E82E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85A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5A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">
    <w:name w:val="Body Text"/>
    <w:basedOn w:val="Normal"/>
    <w:link w:val="BodyTextChar"/>
    <w:uiPriority w:val="99"/>
    <w:semiHidden/>
    <w:unhideWhenUsed/>
    <w:rsid w:val="00885A5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85A59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85A5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85A59"/>
  </w:style>
  <w:style w:type="paragraph" w:styleId="BodyText2">
    <w:name w:val="Body Text 2"/>
    <w:basedOn w:val="Normal"/>
    <w:link w:val="BodyText2Char"/>
    <w:uiPriority w:val="99"/>
    <w:semiHidden/>
    <w:unhideWhenUsed/>
    <w:rsid w:val="00885A5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85A5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85A5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5A5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">
    <w:name w:val="Body Text"/>
    <w:basedOn w:val="Normal"/>
    <w:link w:val="BodyTextChar"/>
    <w:uiPriority w:val="99"/>
    <w:semiHidden/>
    <w:unhideWhenUsed/>
    <w:rsid w:val="00885A5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85A59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85A5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85A59"/>
  </w:style>
  <w:style w:type="paragraph" w:styleId="BodyText2">
    <w:name w:val="Body Text 2"/>
    <w:basedOn w:val="Normal"/>
    <w:link w:val="BodyText2Char"/>
    <w:uiPriority w:val="99"/>
    <w:semiHidden/>
    <w:unhideWhenUsed/>
    <w:rsid w:val="00885A5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85A5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0</Words>
  <Characters>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4-09-05T20:20:00Z</dcterms:created>
  <dcterms:modified xsi:type="dcterms:W3CDTF">2014-09-05T20:24:00Z</dcterms:modified>
</cp:coreProperties>
</file>